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8" r:id="rId1"/>
  </p:sldMasterIdLst>
  <p:notesMasterIdLst>
    <p:notesMasterId r:id="rId25"/>
  </p:notesMasterIdLst>
  <p:handoutMasterIdLst>
    <p:handoutMasterId r:id="rId26"/>
  </p:handoutMasterIdLst>
  <p:sldIdLst>
    <p:sldId id="271" r:id="rId2"/>
    <p:sldId id="257" r:id="rId3"/>
    <p:sldId id="273" r:id="rId4"/>
    <p:sldId id="274" r:id="rId5"/>
    <p:sldId id="265" r:id="rId6"/>
    <p:sldId id="288" r:id="rId7"/>
    <p:sldId id="275" r:id="rId8"/>
    <p:sldId id="276" r:id="rId9"/>
    <p:sldId id="278" r:id="rId10"/>
    <p:sldId id="279" r:id="rId11"/>
    <p:sldId id="280" r:id="rId12"/>
    <p:sldId id="281" r:id="rId13"/>
    <p:sldId id="282" r:id="rId14"/>
    <p:sldId id="283" r:id="rId15"/>
    <p:sldId id="289" r:id="rId16"/>
    <p:sldId id="293" r:id="rId17"/>
    <p:sldId id="294" r:id="rId18"/>
    <p:sldId id="284" r:id="rId19"/>
    <p:sldId id="291" r:id="rId20"/>
    <p:sldId id="286" r:id="rId21"/>
    <p:sldId id="296" r:id="rId22"/>
    <p:sldId id="295" r:id="rId23"/>
    <p:sldId id="269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8" autoAdjust="0"/>
    <p:restoredTop sz="94660"/>
  </p:normalViewPr>
  <p:slideViewPr>
    <p:cSldViewPr snapToGrid="0">
      <p:cViewPr varScale="1">
        <p:scale>
          <a:sx n="94" d="100"/>
          <a:sy n="94" d="100"/>
        </p:scale>
        <p:origin x="761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5EAC724-B034-4F10-A9E8-56851A79B80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0872BB-3892-4F66-9266-36ADB83FAD5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B45424-6BAC-416C-8F6C-5F9DE854A36B}" type="datetimeFigureOut">
              <a:rPr lang="en-US" smtClean="0"/>
              <a:t>11-Jun-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CA138F-B9BA-4997-B3C2-DA8B17B6D5B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86FBF-0AC4-4904-8ED7-0BD6E9AC71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4D737-83BD-4FDE-8CF3-8BC01E7FC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0737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733702-C25A-40B9-9167-54BAA79B29B0}" type="datetimeFigureOut">
              <a:rPr lang="en-US" smtClean="0"/>
              <a:t>11-Jun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FC7A4-3D1B-482D-8C9D-7642A2CE3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9265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1-Jun-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3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4950" y="963168"/>
            <a:ext cx="8674100" cy="513283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7985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>
            <a:extLst>
              <a:ext uri="{FF2B5EF4-FFF2-40B4-BE49-F238E27FC236}">
                <a16:creationId xmlns:a16="http://schemas.microsoft.com/office/drawing/2014/main" id="{C5DD3B49-F775-49FC-ACAD-45B074D1C9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80488" y="2365248"/>
            <a:ext cx="4383024" cy="2127504"/>
          </a:xfrm>
          <a:prstGeom prst="rect">
            <a:avLst/>
          </a:prstGeom>
        </p:spPr>
        <p:txBody>
          <a:bodyPr/>
          <a:lstStyle>
            <a:lvl1pPr algn="ctr">
              <a:defRPr sz="4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8804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6494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30FC03-A82E-4B34-AE4B-8AC40A0C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1-Ju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9FB7E-C73B-452D-861A-6C73FF59E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33BD-32DD-483E-A597-B70529CBD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itle 6">
            <a:extLst>
              <a:ext uri="{FF2B5EF4-FFF2-40B4-BE49-F238E27FC236}">
                <a16:creationId xmlns:a16="http://schemas.microsoft.com/office/drawing/2014/main" id="{44DCE4FD-DEE1-4DE9-A40E-616ACEB2FE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35077" y="78613"/>
            <a:ext cx="8673846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dirty="0"/>
              <a:t>Title 1: ………………………………………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90DFCEB3-810D-48E5-B7BA-1A6C924A64A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35077" y="841247"/>
            <a:ext cx="8674100" cy="530339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7547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EAE966-F590-4BAF-A55B-75735FCC66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565257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>
                    <a:lumMod val="95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11-Jun-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30CA1C-4366-43E8-9DC8-B360FC115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65257"/>
            <a:ext cx="30861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2DB13F6-9193-4FE2-AE85-5B96248CC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7383" y="6572126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0462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895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1" r:id="rId2"/>
    <p:sldLayoutId id="2147483672" r:id="rId3"/>
    <p:sldLayoutId id="2147483673" r:id="rId4"/>
    <p:sldLayoutId id="2147483678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.bin"/><Relationship Id="rId25" Type="http://schemas.openxmlformats.org/officeDocument/2006/relationships/image" Target="../media/image13.wmf"/><Relationship Id="rId2" Type="http://schemas.openxmlformats.org/officeDocument/2006/relationships/image" Target="../media/image160.png"/><Relationship Id="rId29" Type="http://schemas.openxmlformats.org/officeDocument/2006/relationships/image" Target="../media/image14.wmf"/><Relationship Id="rId1" Type="http://schemas.openxmlformats.org/officeDocument/2006/relationships/slideLayout" Target="../slideLayouts/slideLayout4.xml"/><Relationship Id="rId24" Type="http://schemas.openxmlformats.org/officeDocument/2006/relationships/oleObject" Target="../embeddings/oleObject8.bin"/><Relationship Id="rId23" Type="http://schemas.openxmlformats.org/officeDocument/2006/relationships/image" Target="../media/image27.png"/><Relationship Id="rId28" Type="http://schemas.openxmlformats.org/officeDocument/2006/relationships/oleObject" Target="../embeddings/oleObject11.bin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8898E0-30FF-4956-A658-42E15A831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6382" y="220457"/>
            <a:ext cx="8188657" cy="2759486"/>
          </a:xfrm>
        </p:spPr>
        <p:txBody>
          <a:bodyPr/>
          <a:lstStyle/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số</a:t>
            </a:r>
            <a:br>
              <a:rPr lang="en-US" dirty="0"/>
            </a:br>
            <a:br>
              <a:rPr lang="en-US" dirty="0"/>
            </a:br>
            <a:r>
              <a:rPr lang="en-US" sz="4200" dirty="0" err="1"/>
              <a:t>Chủ</a:t>
            </a:r>
            <a:r>
              <a:rPr lang="en-US" sz="4200" dirty="0"/>
              <a:t> </a:t>
            </a:r>
            <a:r>
              <a:rPr lang="en-US" sz="4200" dirty="0" err="1"/>
              <a:t>đề</a:t>
            </a:r>
            <a:r>
              <a:rPr lang="en-US" sz="4200" dirty="0"/>
              <a:t> 16: </a:t>
            </a:r>
            <a:r>
              <a:rPr lang="en-US" sz="4200" dirty="0" err="1"/>
              <a:t>Tìm</a:t>
            </a:r>
            <a:r>
              <a:rPr lang="en-US" sz="4200" dirty="0"/>
              <a:t> </a:t>
            </a:r>
            <a:r>
              <a:rPr lang="en-US" sz="4200" dirty="0" err="1"/>
              <a:t>giá</a:t>
            </a:r>
            <a:r>
              <a:rPr lang="en-US" sz="4200" dirty="0"/>
              <a:t> </a:t>
            </a:r>
            <a:r>
              <a:rPr lang="en-US" sz="4200" dirty="0" err="1"/>
              <a:t>trị</a:t>
            </a:r>
            <a:r>
              <a:rPr lang="en-US" sz="4200" dirty="0"/>
              <a:t> </a:t>
            </a:r>
            <a:r>
              <a:rPr lang="en-US" sz="4200" dirty="0" err="1"/>
              <a:t>riêng</a:t>
            </a:r>
            <a:r>
              <a:rPr lang="en-US" sz="4200" dirty="0"/>
              <a:t> </a:t>
            </a:r>
            <a:r>
              <a:rPr lang="en-US" sz="4200" dirty="0" err="1"/>
              <a:t>trội</a:t>
            </a:r>
            <a:r>
              <a:rPr lang="en-US" sz="4200" dirty="0"/>
              <a:t> </a:t>
            </a:r>
            <a:r>
              <a:rPr lang="en-US" sz="4200" dirty="0" err="1"/>
              <a:t>và</a:t>
            </a:r>
            <a:r>
              <a:rPr lang="en-US" sz="4200" dirty="0"/>
              <a:t> </a:t>
            </a:r>
            <a:r>
              <a:rPr lang="en-US" sz="4200" dirty="0" err="1"/>
              <a:t>giá</a:t>
            </a:r>
            <a:r>
              <a:rPr lang="en-US" sz="4200" dirty="0"/>
              <a:t> </a:t>
            </a:r>
            <a:r>
              <a:rPr lang="en-US" sz="4200" dirty="0" err="1"/>
              <a:t>trị</a:t>
            </a:r>
            <a:r>
              <a:rPr lang="en-US" sz="4200" dirty="0"/>
              <a:t> </a:t>
            </a:r>
            <a:r>
              <a:rPr lang="en-US" sz="4200" dirty="0" err="1"/>
              <a:t>riêng</a:t>
            </a:r>
            <a:r>
              <a:rPr lang="en-US" sz="4200" dirty="0"/>
              <a:t> </a:t>
            </a:r>
            <a:r>
              <a:rPr lang="en-US" sz="4200" dirty="0" err="1"/>
              <a:t>trội</a:t>
            </a:r>
            <a:r>
              <a:rPr lang="en-US" sz="4200" dirty="0"/>
              <a:t> </a:t>
            </a:r>
            <a:r>
              <a:rPr lang="en-US" sz="4200" dirty="0" err="1"/>
              <a:t>tiếp</a:t>
            </a:r>
            <a:r>
              <a:rPr lang="en-US" sz="4200" dirty="0"/>
              <a:t> </a:t>
            </a:r>
            <a:r>
              <a:rPr lang="en-US" sz="4200" dirty="0" err="1"/>
              <a:t>theo</a:t>
            </a:r>
            <a:r>
              <a:rPr lang="en-US" sz="4200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75ED82-4713-40C5-AB32-C77939C5D934}"/>
              </a:ext>
            </a:extLst>
          </p:cNvPr>
          <p:cNvSpPr txBox="1"/>
          <p:nvPr/>
        </p:nvSpPr>
        <p:spPr>
          <a:xfrm>
            <a:off x="3138985" y="3586426"/>
            <a:ext cx="27295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Thà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i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óm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9C43AC8-C82A-48AA-9BAA-390F5A772D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607067"/>
              </p:ext>
            </p:extLst>
          </p:nvPr>
        </p:nvGraphicFramePr>
        <p:xfrm>
          <a:off x="2477069" y="4301706"/>
          <a:ext cx="4032913" cy="177155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455864">
                  <a:extLst>
                    <a:ext uri="{9D8B030D-6E8A-4147-A177-3AD203B41FA5}">
                      <a16:colId xmlns:a16="http://schemas.microsoft.com/office/drawing/2014/main" val="1008125341"/>
                    </a:ext>
                  </a:extLst>
                </a:gridCol>
                <a:gridCol w="1577049">
                  <a:extLst>
                    <a:ext uri="{9D8B030D-6E8A-4147-A177-3AD203B41FA5}">
                      <a16:colId xmlns:a16="http://schemas.microsoft.com/office/drawing/2014/main" val="547990409"/>
                    </a:ext>
                  </a:extLst>
                </a:gridCol>
              </a:tblGrid>
              <a:tr h="354310">
                <a:tc>
                  <a:txBody>
                    <a:bodyPr/>
                    <a:lstStyle/>
                    <a:p>
                      <a:pPr algn="ctr" rtl="0" fontAlgn="b"/>
                      <a:r>
                        <a:rPr lang="vi-VN" dirty="0">
                          <a:solidFill>
                            <a:schemeClr val="bg1"/>
                          </a:solidFill>
                          <a:effectLst/>
                        </a:rPr>
                        <a:t>Thái Văn Trường</a:t>
                      </a:r>
                    </a:p>
                  </a:txBody>
                  <a:tcPr marL="16329" marR="16329" marT="10886" marB="10886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20174307</a:t>
                      </a:r>
                    </a:p>
                  </a:txBody>
                  <a:tcPr marL="16329" marR="16329" marT="10886" marB="10886" anchor="b"/>
                </a:tc>
                <a:extLst>
                  <a:ext uri="{0D108BD9-81ED-4DB2-BD59-A6C34878D82A}">
                    <a16:rowId xmlns:a16="http://schemas.microsoft.com/office/drawing/2014/main" val="2508162305"/>
                  </a:ext>
                </a:extLst>
              </a:tr>
              <a:tr h="35431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dirty="0" err="1">
                          <a:solidFill>
                            <a:schemeClr val="bg1"/>
                          </a:solidFill>
                          <a:effectLst/>
                        </a:rPr>
                        <a:t>Phùng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dirty="0" err="1">
                          <a:solidFill>
                            <a:schemeClr val="bg1"/>
                          </a:solidFill>
                          <a:effectLst/>
                        </a:rPr>
                        <a:t>Văn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dirty="0" err="1">
                          <a:solidFill>
                            <a:schemeClr val="bg1"/>
                          </a:solidFill>
                          <a:effectLst/>
                        </a:rPr>
                        <a:t>Tuyên</a:t>
                      </a:r>
                      <a:endParaRPr lang="en-US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16329" marR="16329" marT="10886" marB="10886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20173601</a:t>
                      </a:r>
                    </a:p>
                  </a:txBody>
                  <a:tcPr marL="16329" marR="16329" marT="10886" marB="10886" anchor="b"/>
                </a:tc>
                <a:extLst>
                  <a:ext uri="{0D108BD9-81ED-4DB2-BD59-A6C34878D82A}">
                    <a16:rowId xmlns:a16="http://schemas.microsoft.com/office/drawing/2014/main" val="1756631555"/>
                  </a:ext>
                </a:extLst>
              </a:tr>
              <a:tr h="35431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dirty="0" err="1">
                          <a:solidFill>
                            <a:schemeClr val="bg1"/>
                          </a:solidFill>
                          <a:effectLst/>
                        </a:rPr>
                        <a:t>Nguyễn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dirty="0" err="1">
                          <a:solidFill>
                            <a:schemeClr val="bg1"/>
                          </a:solidFill>
                          <a:effectLst/>
                        </a:rPr>
                        <a:t>Tuấn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 Anh</a:t>
                      </a:r>
                    </a:p>
                  </a:txBody>
                  <a:tcPr marL="16329" marR="16329" marT="10886" marB="10886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20185431</a:t>
                      </a:r>
                    </a:p>
                  </a:txBody>
                  <a:tcPr marL="16329" marR="16329" marT="10886" marB="10886" anchor="b"/>
                </a:tc>
                <a:extLst>
                  <a:ext uri="{0D108BD9-81ED-4DB2-BD59-A6C34878D82A}">
                    <a16:rowId xmlns:a16="http://schemas.microsoft.com/office/drawing/2014/main" val="1783912849"/>
                  </a:ext>
                </a:extLst>
              </a:tr>
              <a:tr h="35431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>
                          <a:solidFill>
                            <a:schemeClr val="bg1"/>
                          </a:solidFill>
                          <a:effectLst/>
                        </a:rPr>
                        <a:t>Nguyễn Ngọc Diệp</a:t>
                      </a:r>
                    </a:p>
                  </a:txBody>
                  <a:tcPr marL="16329" marR="16329" marT="10886" marB="10886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20185440</a:t>
                      </a:r>
                    </a:p>
                  </a:txBody>
                  <a:tcPr marL="16329" marR="16329" marT="10886" marB="10886" anchor="b"/>
                </a:tc>
                <a:extLst>
                  <a:ext uri="{0D108BD9-81ED-4DB2-BD59-A6C34878D82A}">
                    <a16:rowId xmlns:a16="http://schemas.microsoft.com/office/drawing/2014/main" val="2190731416"/>
                  </a:ext>
                </a:extLst>
              </a:tr>
              <a:tr h="35431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>
                          <a:solidFill>
                            <a:schemeClr val="bg1"/>
                          </a:solidFill>
                          <a:effectLst/>
                        </a:rPr>
                        <a:t>Nguyễn Minh Thu</a:t>
                      </a:r>
                    </a:p>
                  </a:txBody>
                  <a:tcPr marL="16329" marR="16329" marT="10886" marB="10886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dirty="0">
                          <a:solidFill>
                            <a:schemeClr val="bg1"/>
                          </a:solidFill>
                          <a:effectLst/>
                        </a:rPr>
                        <a:t>20185482</a:t>
                      </a:r>
                    </a:p>
                  </a:txBody>
                  <a:tcPr marL="16329" marR="16329" marT="10886" marB="10886" anchor="b"/>
                </a:tc>
                <a:extLst>
                  <a:ext uri="{0D108BD9-81ED-4DB2-BD59-A6C34878D82A}">
                    <a16:rowId xmlns:a16="http://schemas.microsoft.com/office/drawing/2014/main" val="26554782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0899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65A3D3-9B96-4B49-9C8C-557AABB8F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BEBC398-4D31-4010-B814-08F67D9C521B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3811" y="691816"/>
                <a:ext cx="8830972" cy="2983831"/>
              </a:xfrm>
            </p:spPr>
            <p:txBody>
              <a:bodyPr/>
              <a:lstStyle/>
              <a:p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Lấy hai tọa độ bất kì, chẳng hạ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i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, (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được hai phương trình và ghép với phương trình (19) được hệ 3 phương trìn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GB" sz="1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GB" sz="1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sSub>
                              <m:sSub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2</m:t>
                                        </m:r>
                                      </m:sup>
                                    </m:s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sSub>
                              <m:sSub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  <m:sSub>
                              <m:sSub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sSub>
                              <m:sSub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2</m:t>
                                        </m:r>
                                      </m:sup>
                                    </m:s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sSub>
                              <m:sSub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GB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GB" sz="18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  <m:d>
                                  <m:d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18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8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0 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ớ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3 ẩ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à 1,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</m:eqArr>
                      </m:e>
                    </m:d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</a:p>
              <a:p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Hệ trên là hệ thuần nhất nên để có nghiệm khác 0 thì định thức phải bằng 0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𝐷𝑒𝑡</m:t>
                    </m:r>
                    <m:d>
                      <m:dPr>
                        <m:begChr m:val="|"/>
                        <m:endChr m:val="|"/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1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e>
                              <m:r>
                                <a:rPr lang="en-GB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GB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+2</m:t>
                                          </m:r>
                                        </m:sup>
                                      </m:s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GB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GB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GB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+2</m:t>
                                          </m:r>
                                        </m:sup>
                                      </m:s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GB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GB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GB" sz="18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GB" sz="1800" b="0" i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⇒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GB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GB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BEBC398-4D31-4010-B814-08F67D9C52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3811" y="691816"/>
                <a:ext cx="8830972" cy="2983831"/>
              </a:xfrm>
              <a:blipFill>
                <a:blip r:embed="rId2"/>
                <a:stretch>
                  <a:fillRect l="-276" t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43758E1-3516-4219-B06D-3595BE76520F}"/>
                  </a:ext>
                </a:extLst>
              </p:cNvPr>
              <p:cNvSpPr txBox="1"/>
              <p:nvPr/>
            </p:nvSpPr>
            <p:spPr>
              <a:xfrm>
                <a:off x="219217" y="3675647"/>
                <a:ext cx="8542421" cy="18860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GB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000" dirty="0">
                    <a:cs typeface="Times New Roman" panose="02020603050405020304" pitchFamily="18" charset="0"/>
                  </a:rPr>
                  <a:t>=&gt; </a:t>
                </a:r>
                <a:r>
                  <a:rPr lang="en-GB" sz="2400" dirty="0">
                    <a:cs typeface="Times New Roman" panose="02020603050405020304" pitchFamily="18" charset="0"/>
                  </a:rPr>
                  <a:t>{</a:t>
                </a:r>
                <a:r>
                  <a:rPr lang="en-GB" sz="1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eqArr>
                      <m:eqArrPr>
                        <m:ctrlPr>
                          <a:rPr lang="en-GB" sz="1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eqArrPr>
                      <m:e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GB" sz="1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Sup>
                          <m:sSubSup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sz="1800" dirty="0">
                            <a:cs typeface="Arial" panose="020B0604020202020204" pitchFamily="34" charset="0"/>
                          </a:rPr>
                          <m:t>  </m:t>
                        </m:r>
                      </m:e>
                      <m:e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eqArr>
                  </m:oMath>
                </a14:m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/>
                  <a:t>=&gt;</a:t>
                </a:r>
                <a:r>
                  <a:rPr lang="en-US" sz="2400" dirty="0"/>
                  <a:t>{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eqArr>
                      <m:eqArr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eqArr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GB" dirty="0">
                            <a:cs typeface="Arial" panose="020B0604020202020204" pitchFamily="34" charset="0"/>
                          </a:rPr>
                          <m:t> 	   </m:t>
                        </m:r>
                      </m:e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GB" dirty="0">
                            <a:cs typeface="Arial" panose="020B0604020202020204" pitchFamily="34" charset="0"/>
                          </a:rPr>
                          <m:t> </m:t>
                        </m:r>
                      </m:e>
                    </m:eqArr>
                    <m:r>
                      <a:rPr lang="en-US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43758E1-3516-4219-B06D-3595BE7652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17" y="3675647"/>
                <a:ext cx="8542421" cy="1886029"/>
              </a:xfrm>
              <a:prstGeom prst="rect">
                <a:avLst/>
              </a:prstGeom>
              <a:blipFill>
                <a:blip r:embed="rId3"/>
                <a:stretch>
                  <a:fillRect l="-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1">
                <a:extLst>
                  <a:ext uri="{FF2B5EF4-FFF2-40B4-BE49-F238E27FC236}">
                    <a16:creationId xmlns:a16="http://schemas.microsoft.com/office/drawing/2014/main" id="{535715E8-8710-4C28-B3E4-C7975F7096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9761614"/>
                  </p:ext>
                </p:extLst>
              </p:nvPr>
            </p:nvGraphicFramePr>
            <p:xfrm>
              <a:off x="5013158" y="4834684"/>
              <a:ext cx="3911625" cy="72055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911625">
                      <a:extLst>
                        <a:ext uri="{9D8B030D-6E8A-4147-A177-3AD203B41FA5}">
                          <a16:colId xmlns:a16="http://schemas.microsoft.com/office/drawing/2014/main" val="3675881685"/>
                        </a:ext>
                      </a:extLst>
                    </a:gridCol>
                  </a:tblGrid>
                  <a:tr h="360279"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&gt; 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ecto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ứng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sz="1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GB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𝑋</m:t>
                                  </m:r>
                                  <m:r>
                                    <a:rPr lang="en-GB" sz="1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4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GB" sz="1400" b="0" dirty="0">
                                  <a:solidFill>
                                    <a:schemeClr val="tx1"/>
                                  </a:solidFill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oMath>
                          </a14:m>
                          <a:endParaRPr lang="en-US" sz="14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4486573"/>
                      </a:ext>
                    </a:extLst>
                  </a:tr>
                  <a:tr h="360279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&gt; </a:t>
                          </a:r>
                          <a:r>
                            <a:rPr lang="en-US" sz="14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ecto</a:t>
                          </a:r>
                          <a:r>
                            <a:rPr lang="en-US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ứng</a:t>
                          </a:r>
                          <a:r>
                            <a:rPr lang="en-US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sz="1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là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40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400" b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GB" sz="140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  <m:r>
                                    <a:rPr lang="en-US" sz="1400" b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GB" sz="14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GB" sz="1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40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1400" b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lang="en-US" sz="1400" b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GB" sz="1400" dirty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oMath>
                          </a14:m>
                          <a:endParaRPr lang="en-US" sz="1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1206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1">
                <a:extLst>
                  <a:ext uri="{FF2B5EF4-FFF2-40B4-BE49-F238E27FC236}">
                    <a16:creationId xmlns:a16="http://schemas.microsoft.com/office/drawing/2014/main" id="{535715E8-8710-4C28-B3E4-C7975F7096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9761614"/>
                  </p:ext>
                </p:extLst>
              </p:nvPr>
            </p:nvGraphicFramePr>
            <p:xfrm>
              <a:off x="5013158" y="4834684"/>
              <a:ext cx="3911625" cy="72055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911625">
                      <a:extLst>
                        <a:ext uri="{9D8B030D-6E8A-4147-A177-3AD203B41FA5}">
                          <a16:colId xmlns:a16="http://schemas.microsoft.com/office/drawing/2014/main" val="3675881685"/>
                        </a:ext>
                      </a:extLst>
                    </a:gridCol>
                  </a:tblGrid>
                  <a:tr h="3602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56" t="-3333" r="-622" b="-10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4486573"/>
                      </a:ext>
                    </a:extLst>
                  </a:tr>
                  <a:tr h="3602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56" t="-105085" r="-622" b="-3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12063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9072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9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A10CFD-9549-4643-86D3-E310C263D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9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8BC3BA7-409A-4974-9C90-36B97B864E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552" y="105495"/>
            <a:ext cx="8673846" cy="451739"/>
          </a:xfrm>
        </p:spPr>
        <p:txBody>
          <a:bodyPr/>
          <a:lstStyle/>
          <a:p>
            <a:r>
              <a:rPr lang="en-US" sz="2000" b="0" dirty="0"/>
              <a:t>1.3 </a:t>
            </a:r>
            <a:r>
              <a:rPr lang="en-US" sz="2000" b="0" dirty="0" err="1"/>
              <a:t>Phương</a:t>
            </a:r>
            <a:r>
              <a:rPr lang="en-US" sz="2000" b="0" dirty="0"/>
              <a:t> </a:t>
            </a:r>
            <a:r>
              <a:rPr lang="en-US" sz="2000" b="0" dirty="0" err="1"/>
              <a:t>pháp</a:t>
            </a:r>
            <a:r>
              <a:rPr lang="en-US" sz="2000" b="0" dirty="0"/>
              <a:t> </a:t>
            </a:r>
            <a:r>
              <a:rPr lang="en-US" sz="2000" b="0" dirty="0" err="1"/>
              <a:t>xuống</a:t>
            </a:r>
            <a:r>
              <a:rPr lang="en-US" sz="2000" b="0" dirty="0"/>
              <a:t> thang </a:t>
            </a:r>
            <a:r>
              <a:rPr lang="en-US" sz="2000" b="0" dirty="0" err="1"/>
              <a:t>tìm</a:t>
            </a:r>
            <a:r>
              <a:rPr lang="en-US" sz="2000" b="0" dirty="0"/>
              <a:t> GTR </a:t>
            </a:r>
            <a:r>
              <a:rPr lang="en-US" sz="2000" b="0" dirty="0" err="1"/>
              <a:t>trội</a:t>
            </a:r>
            <a:r>
              <a:rPr lang="en-US" sz="2000" b="0" dirty="0"/>
              <a:t> </a:t>
            </a:r>
            <a:r>
              <a:rPr lang="en-US" sz="2000" b="0" dirty="0" err="1"/>
              <a:t>tiếp</a:t>
            </a:r>
            <a:r>
              <a:rPr lang="en-US" sz="2000" b="0" dirty="0"/>
              <a:t> </a:t>
            </a:r>
            <a:r>
              <a:rPr lang="en-US" sz="2000" b="0" dirty="0" err="1"/>
              <a:t>theo</a:t>
            </a:r>
            <a:endParaRPr lang="en-US" sz="2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FC5D8A-F07D-498D-8ED9-3D849A76B6DB}"/>
                  </a:ext>
                </a:extLst>
              </p:cNvPr>
              <p:cNvSpPr txBox="1"/>
              <p:nvPr/>
            </p:nvSpPr>
            <p:spPr>
              <a:xfrm>
                <a:off x="174456" y="635749"/>
                <a:ext cx="8572039" cy="5459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Đặt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ấ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Giả s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là vectơ riêng của ma trận </a:t>
                </a:r>
                <a14:m>
                  <m:oMath xmlns:m="http://schemas.openxmlformats.org/officeDocument/2006/math">
                    <m:r>
                      <a:rPr lang="vi-V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tương ứng với giá trị riê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là vectơ riêng của ma trậ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tương ứng với giá trị riê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. Từ định nghĩa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iết: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d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GB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o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en-GB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**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ú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ý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. Khi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**)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ấp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FC5D8A-F07D-498D-8ED9-3D849A76B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56" y="635749"/>
                <a:ext cx="8572039" cy="5459956"/>
              </a:xfrm>
              <a:prstGeom prst="rect">
                <a:avLst/>
              </a:prstGeom>
              <a:blipFill>
                <a:blip r:embed="rId2"/>
                <a:stretch>
                  <a:fillRect l="-640" r="-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1690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A33712-A7F3-47B1-B013-EA8914A9D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276631-6A13-4803-949E-7B6443FCABEF}"/>
                  </a:ext>
                </a:extLst>
              </p:cNvPr>
              <p:cNvSpPr txBox="1"/>
              <p:nvPr/>
            </p:nvSpPr>
            <p:spPr>
              <a:xfrm>
                <a:off x="235077" y="619480"/>
                <a:ext cx="8908923" cy="60495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vi-V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là vec tơ riêng tương ứng với giá trị riêng 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</a:t>
                </a:r>
                <a:r>
                  <a:rPr lang="vi-V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,thì khi nhâ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(**)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vi-V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ta có: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GB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***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nghĩa vì W</a:t>
                </a:r>
                <a:r>
                  <a:rPr lang="vi-VN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là vectơ riêng của A</a:t>
                </a:r>
                <a:r>
                  <a:rPr lang="vi-VN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</a:t>
                </a:r>
                <a:r>
                  <a:rPr lang="vi-VN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yể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GB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endParaRPr lang="en-GB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=&gt;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â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fr-FR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GB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     </m:t>
                    </m:r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⇒    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(***) ta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GB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GB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276631-6A13-4803-949E-7B6443FCA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77" y="619480"/>
                <a:ext cx="8908923" cy="6049541"/>
              </a:xfrm>
              <a:prstGeom prst="rect">
                <a:avLst/>
              </a:prstGeom>
              <a:blipFill>
                <a:blip r:embed="rId2"/>
                <a:stretch>
                  <a:fillRect l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59529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FD2F02-5E2E-4AC8-8C7E-C4544434F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897037-563A-43C7-B1AB-BC17D77AA401}"/>
                  </a:ext>
                </a:extLst>
              </p:cNvPr>
              <p:cNvSpPr txBox="1"/>
              <p:nvPr/>
            </p:nvSpPr>
            <p:spPr>
              <a:xfrm>
                <a:off x="252663" y="725002"/>
                <a:ext cx="8037095" cy="2637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1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fr-FR" sz="1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fr-FR" sz="1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</a:t>
                </a:r>
                <a:r>
                  <a:rPr lang="fr-FR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:r>
                  <a:rPr lang="fr-FR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p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t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y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: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fr-FR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Khi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</m:t>
                    </m:r>
                    <m:r>
                      <a:rPr lang="fr-FR" sz="1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v</a:t>
                </a:r>
                <a14:m>
                  <m:oMath xmlns:m="http://schemas.openxmlformats.org/officeDocument/2006/math">
                    <m:r>
                      <a:rPr lang="fr-FR" sz="1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1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fr-FR" sz="1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1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fr-FR" sz="1400" i="1" baseline="30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</m:t>
                    </m:r>
                    <m:r>
                      <a:rPr lang="fr-FR" sz="1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­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1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fr-FR" sz="1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1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GB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GB" sz="1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GB" sz="1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fr-FR" sz="1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fr-FR" sz="1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fr-FR" sz="1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0</m:t>
                    </m:r>
                  </m:oMath>
                </a14:m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1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fr-FR" sz="1400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ơ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:r>
                  <a:rPr lang="fr-FR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ặp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ỹ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ứ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ục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(n-1)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ủ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n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fr-FR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fr-F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A.</a:t>
                </a:r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897037-563A-43C7-B1AB-BC17D77AA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63" y="725002"/>
                <a:ext cx="8037095" cy="2637710"/>
              </a:xfrm>
              <a:prstGeom prst="rect">
                <a:avLst/>
              </a:prstGeom>
              <a:blipFill>
                <a:blip r:embed="rId2"/>
                <a:stretch>
                  <a:fillRect l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891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E9823B-1C9C-4BBD-84FD-3A64A4093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2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84A629D-27C4-4813-A3BF-EFCE7A011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792" y="100939"/>
            <a:ext cx="8673846" cy="451739"/>
          </a:xfrm>
        </p:spPr>
        <p:txBody>
          <a:bodyPr/>
          <a:lstStyle/>
          <a:p>
            <a:r>
              <a:rPr lang="en-US" sz="2200" b="0" dirty="0"/>
              <a:t>2. </a:t>
            </a:r>
            <a:r>
              <a:rPr lang="en-US" sz="2200" b="0" dirty="0" err="1"/>
              <a:t>Thuật</a:t>
            </a:r>
            <a:r>
              <a:rPr lang="en-US" sz="2200" b="0" dirty="0"/>
              <a:t> </a:t>
            </a:r>
            <a:r>
              <a:rPr lang="en-US" sz="2200" b="0" dirty="0" err="1"/>
              <a:t>toán</a:t>
            </a:r>
            <a:r>
              <a:rPr lang="en-US" sz="2200" b="0" dirty="0"/>
              <a:t> </a:t>
            </a:r>
            <a:r>
              <a:rPr lang="en-US" sz="2200" b="0" dirty="0" err="1"/>
              <a:t>và</a:t>
            </a:r>
            <a:r>
              <a:rPr lang="en-US" sz="2200" b="0" dirty="0"/>
              <a:t> </a:t>
            </a:r>
            <a:r>
              <a:rPr lang="en-US" sz="2200" b="0" dirty="0" err="1"/>
              <a:t>chạy</a:t>
            </a:r>
            <a:r>
              <a:rPr lang="en-US" sz="2200" b="0" dirty="0"/>
              <a:t> </a:t>
            </a:r>
            <a:r>
              <a:rPr lang="en-US" sz="2200" b="0" dirty="0" err="1"/>
              <a:t>chương</a:t>
            </a:r>
            <a:r>
              <a:rPr lang="en-US" sz="2200" b="0" dirty="0"/>
              <a:t> </a:t>
            </a:r>
            <a:r>
              <a:rPr lang="en-US" sz="2200" b="0" dirty="0" err="1"/>
              <a:t>trình</a:t>
            </a:r>
            <a:endParaRPr lang="en-US" sz="2200" b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0AADE8-0437-4F6F-B82D-AE95284D2DC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38825" y="684836"/>
            <a:ext cx="8674100" cy="5303393"/>
          </a:xfrm>
        </p:spPr>
        <p:txBody>
          <a:bodyPr/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2.1.1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11B228-78CD-40C0-A1B0-D5CF3FA5E466}"/>
              </a:ext>
            </a:extLst>
          </p:cNvPr>
          <p:cNvSpPr txBox="1"/>
          <p:nvPr/>
        </p:nvSpPr>
        <p:spPr>
          <a:xfrm>
            <a:off x="244460" y="1059562"/>
            <a:ext cx="7396895" cy="48479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Input: + ma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rận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A</a:t>
            </a:r>
          </a:p>
          <a:p>
            <a:pPr marL="0" indent="0">
              <a:buNone/>
            </a:pP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         + X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a1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khác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0</a:t>
            </a:r>
          </a:p>
          <a:p>
            <a:pPr marL="0" indent="0">
              <a:buNone/>
            </a:pP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	  +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lần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lặp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: k;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ai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16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ep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1: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ector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sz="1600" baseline="30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ểm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16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ểm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ector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ề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ội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ụ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endParaRPr lang="en-US" sz="16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ector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ỹ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ẵn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ẻ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ội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ụ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endParaRPr lang="en-US" sz="16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Sau k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ần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ặp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ả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ãn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2: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ử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ý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16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1&amp;2: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a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a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ị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iê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ội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ector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a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ận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ới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ị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iê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3: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a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a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ị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iê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ội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ector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iê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ô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ô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o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úc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972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85EF74-8D35-459D-A919-FB659D322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B283232D-2ECC-4F04-955E-8CD923393A2B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nput: + ma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ậ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+ X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1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á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0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    +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ố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ầ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ặp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k;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i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ố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eps</a:t>
                </a:r>
              </a:p>
              <a:p>
                <a:pPr marL="0" indent="0">
                  <a:buNone/>
                </a:pP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ật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</a:p>
              <a:p>
                <a:pPr marL="342900" indent="-342900">
                  <a:buAutoNum type="arabicPeriod"/>
                </a:pP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ầ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l</a:t>
                </a:r>
                <a:r>
                  <a:rPr lang="vi-V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ợt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ét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ỉ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ệ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k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ầ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ặp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ấp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ỉ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ỉ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ệ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2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Sup>
                      <m:sSubSupPr>
                        <m:ctrlP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600" dirty="0"/>
                  <a:t> </a:t>
                </a:r>
                <a:r>
                  <a:rPr lang="en-US" sz="1600" dirty="0" err="1"/>
                  <a:t>nếu</a:t>
                </a:r>
                <a:r>
                  <a:rPr lang="en-US" sz="1600" dirty="0"/>
                  <a:t> </a:t>
                </a:r>
                <a:r>
                  <a:rPr lang="en-US" sz="1600" dirty="0" err="1"/>
                  <a:t>không</a:t>
                </a:r>
                <a:r>
                  <a:rPr lang="en-US" sz="1600" dirty="0"/>
                  <a:t> </a:t>
                </a:r>
                <a:r>
                  <a:rPr lang="en-US" sz="1600" dirty="0" err="1"/>
                  <a:t>chuyển</a:t>
                </a:r>
                <a:r>
                  <a:rPr lang="en-US" sz="1600" dirty="0"/>
                  <a:t> b3</a:t>
                </a:r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.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2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ọa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ất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ỳ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 j=r, j=s)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 r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s),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iết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ập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sup>
                                        </m:sSup>
                                        <m: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sup>
                                        </m:sSup>
                                        <m: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vi-V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sup>
                                        </m:sSup>
                                        <m: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sup>
                                        </m:sSup>
                                        <m: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b>
                                  <m:sSub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2</m:t>
                                            </m:r>
                                          </m:sup>
                                        </m:sSup>
                                        <m: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  <m:r>
                                              <a:rPr lang="vi-VN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2</m:t>
                                            </m:r>
                                          </m:sup>
                                        </m:sSup>
                                        <m:r>
                                          <a:rPr lang="vi-V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vi-V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vi-VN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vi-VN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.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i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ẩ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Z ta đ</a:t>
                </a:r>
                <a:r>
                  <a:rPr lang="vi-VN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ợ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ặp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ức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iê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ợp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ô-đun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ội</a:t>
                </a:r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put: giá trị riê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vi-V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riêng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ương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ứng</a:t>
                </a:r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1600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B283232D-2ECC-4F04-955E-8CD923393A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422" t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7304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14531D-02AB-4871-AD80-9F251673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4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143FFB0-466A-4E2A-B9D9-04910D595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2.1.2 </a:t>
            </a:r>
            <a:r>
              <a:rPr lang="en-US" sz="2000" b="0" dirty="0" err="1"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 chi </a:t>
            </a:r>
            <a:r>
              <a:rPr lang="en-US" sz="2000" b="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4E76469-D502-4D04-B997-3C0FB77FE68C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235077" y="841248"/>
                <a:ext cx="8689706" cy="5233398"/>
              </a:xfrm>
            </p:spPr>
            <p:txBody>
              <a:bodyPr/>
              <a:lstStyle/>
              <a:p>
                <a:pPr marL="0" marR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ươ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ả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ả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. Ta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y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ộ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ector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ector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ả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y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ập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ỳ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ỹ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quan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ừ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ặp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a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ậ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ẵ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Sau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emtra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)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c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vector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ả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:</a:t>
                </a:r>
              </a:p>
              <a:p>
                <a:pPr marL="0" marR="0" indent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4E76469-D502-4D04-B997-3C0FB77FE6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235077" y="841248"/>
                <a:ext cx="8689706" cy="5233398"/>
              </a:xfrm>
              <a:blipFill>
                <a:blip r:embed="rId2"/>
                <a:stretch>
                  <a:fillRect l="-211" r="-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AD439D-23DA-4E06-8306-4511A5E87D7A}"/>
                  </a:ext>
                </a:extLst>
              </p:cNvPr>
              <p:cNvSpPr txBox="1"/>
              <p:nvPr/>
            </p:nvSpPr>
            <p:spPr>
              <a:xfrm>
                <a:off x="4117712" y="3244082"/>
                <a:ext cx="5026288" cy="244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ây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emtra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)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1100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iemtra</m:t>
                    </m:r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ú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endParaRPr lang="en-US" sz="1100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iemtra</m:t>
                    </m:r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ú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endParaRPr lang="en-US" sz="1100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iemtra</m:t>
                    </m:r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a:rPr lang="en-US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iemtra</m:t>
                    </m:r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iemtra</m:t>
                    </m:r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a:rPr lang="en-US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iemtra</m:t>
                    </m:r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1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ú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AD439D-23DA-4E06-8306-4511A5E87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712" y="3244082"/>
                <a:ext cx="5026288" cy="2443939"/>
              </a:xfrm>
              <a:prstGeom prst="rect">
                <a:avLst/>
              </a:prstGeom>
              <a:blipFill>
                <a:blip r:embed="rId3"/>
                <a:stretch>
                  <a:fillRect l="-364" t="-499" r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F69C8A-A6AF-4878-B378-603610340F2D}"/>
                  </a:ext>
                </a:extLst>
              </p:cNvPr>
              <p:cNvSpPr txBox="1"/>
              <p:nvPr/>
            </p:nvSpPr>
            <p:spPr>
              <a:xfrm>
                <a:off x="-223422" y="3244082"/>
                <a:ext cx="346750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ữ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ả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1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2,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am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≔|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begChr m:val="["/>
                        <m:endChr m:val="]"/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[1,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]|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→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14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  <m:r>
                                  <a:rPr lang="en-US" sz="14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  <m:r>
                                  <a:rPr lang="en-US" sz="140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[</m:t>
                            </m:r>
                            <m:r>
                              <m:rPr>
                                <m:sty m:val="p"/>
                              </m:rP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]</m:t>
                            </m:r>
                          </m:e>
                        </m:d>
                      </m:e>
                    </m:d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am</m:t>
                    </m:r>
                  </m:oMath>
                </a14:m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85800" marR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am</m:t>
                    </m:r>
                    <m: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≔</m:t>
                    </m:r>
                    <m:d>
                      <m:dPr>
                        <m:begChr m:val="|"/>
                        <m:endChr m:val="|"/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1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]</m:t>
                        </m:r>
                      </m:e>
                    </m:d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F69C8A-A6AF-4878-B378-603610340F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3422" y="3244082"/>
                <a:ext cx="3467504" cy="23083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71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7DC145-1FA9-47E5-92BE-62BB0AEAF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B2DD4AAE-8FB4-450A-9E95-B406939CFFFF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235077" y="563560"/>
                <a:ext cx="8791384" cy="5755701"/>
              </a:xfrm>
            </p:spPr>
            <p:txBody>
              <a:bodyPr/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E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o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uố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ữ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ector.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ờ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, ta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iệu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iemtr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)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iemtr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)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vector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ớ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ãy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ector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ộ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ụ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ì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iệu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ú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ỏ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ơ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0,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ượ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ạ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ứ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ộ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ụ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ế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ù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u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ờ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ử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ý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ãy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ector.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*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ờ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:</a:t>
                </a:r>
                <a:endParaRPr lang="en-US" sz="1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ộ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ạ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1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In ra vector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endParaRPr lang="en-US" sz="1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ậ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ớ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.</a:t>
                </a:r>
                <a:endParaRPr lang="en-US" sz="1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* </a:t>
                </a:r>
                <a:r>
                  <a:rPr lang="en-US" sz="1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ờng</a:t>
                </a:r>
                <a:r>
                  <a:rPr lang="en-US" sz="1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: </a:t>
                </a: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ạ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ă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ỷ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ữa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ạ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vector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ươ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1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ú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ươ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marR="0" lvl="1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*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ờ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: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1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p>
                    </m:sSup>
                    <m:r>
                      <m:rPr>
                        <m:sty m:val="p"/>
                      </m:rPr>
                      <a:rPr lang="en-US" sz="1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iết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ả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ưới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ức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ector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úc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ương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1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1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B2DD4AAE-8FB4-450A-9E95-B406939CFF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235077" y="563560"/>
                <a:ext cx="8791384" cy="5755701"/>
              </a:xfrm>
              <a:blipFill>
                <a:blip r:embed="rId2"/>
                <a:stretch>
                  <a:fillRect l="-208" r="-693" b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5A2802-CD81-4533-8FDD-B42ECBC3AF37}"/>
                  </a:ext>
                </a:extLst>
              </p:cNvPr>
              <p:cNvSpPr txBox="1"/>
              <p:nvPr/>
            </p:nvSpPr>
            <p:spPr>
              <a:xfrm>
                <a:off x="6327997" y="3180014"/>
                <a:ext cx="3561501" cy="1299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GB" sz="1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𝑎𝑥</m:t>
                            </m:r>
                            <m:f>
                              <m:fPr>
                                <m:ctrlPr>
                                  <a:rPr lang="en-GB" sz="1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sz="1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GB" sz="13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3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GB" sz="13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en-US" sz="13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𝑚</m:t>
                                            </m:r>
                                            <m:r>
                                              <a:rPr lang="en-GB" sz="13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+2</m:t>
                                            </m:r>
                                          </m:sup>
                                        </m:sSup>
                                        <m:r>
                                          <a:rPr lang="en-US" sz="13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GB" sz="1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GB" sz="1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GB" sz="13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3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GB" sz="13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en-US" sz="13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𝑚</m:t>
                                            </m:r>
                                          </m:sup>
                                        </m:sSup>
                                        <m:r>
                                          <a:rPr lang="en-US" sz="13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GB" sz="1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rad>
                  </m:oMath>
                </a14:m>
                <a:endParaRPr lang="en-GB" sz="13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3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ec</a:t>
                </a: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GB" sz="13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ơ</a:t>
                </a: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GB" sz="13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iêng</a:t>
                </a: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GB" sz="13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ường</a:t>
                </a: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GB" sz="13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GB" sz="13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:</a:t>
                </a:r>
              </a:p>
              <a:p>
                <a:pPr marL="0" indent="0">
                  <a:buNone/>
                </a:pP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p>
                      <m:sSup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endParaRPr lang="en-GB" sz="13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3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p>
                      <m:sSup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GB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1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endParaRPr lang="en-GB" sz="130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13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5A2802-CD81-4533-8FDD-B42ECBC3A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997" y="3180014"/>
                <a:ext cx="3561501" cy="1299651"/>
              </a:xfrm>
              <a:prstGeom prst="rect">
                <a:avLst/>
              </a:prstGeom>
              <a:blipFill>
                <a:blip r:embed="rId3"/>
                <a:stretch>
                  <a:fillRect l="-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8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367FBE-3515-439A-9FFC-5002B4D5A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6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B4AFB03-5F1B-419F-B6E9-B229444A5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82938C6-65DE-4715-8870-604A2D548C0C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p>
                        </m:s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GB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sz="14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,1</m:t>
                        </m:r>
                      </m:e>
                    </m:d>
                    <m:r>
                      <a:rPr lang="en-GB" sz="1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,1</m:t>
                        </m:r>
                      </m:e>
                    </m:d>
                    <m:r>
                      <a:rPr lang="en-GB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,1</m:t>
                        </m:r>
                      </m:e>
                    </m:d>
                    <m:r>
                      <a:rPr lang="en-GB" sz="1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,1</m:t>
                        </m:r>
                      </m:e>
                    </m:d>
                  </m:oMath>
                </a14:m>
                <a:endParaRPr lang="en-GB" sz="14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,1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,1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,1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,1</m:t>
                        </m:r>
                      </m:e>
                    </m:d>
                  </m:oMath>
                </a14:m>
                <a:endParaRPr lang="en-GB" sz="14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,1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,1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,1</m:t>
                        </m:r>
                      </m:e>
                    </m:d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1,1)</m:t>
                    </m:r>
                  </m:oMath>
                </a14:m>
                <a:endParaRPr lang="en-GB" sz="140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phương trình bậc 2 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.(phương trình này có được sau khi thu gọn định thức </a:t>
                </a:r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đó 2 trị riê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2 nghiệm của phương trình trên. Các vectơ riêng tương ứng là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14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ẩn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óa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ẩn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ô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nfnorm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(x)</a:t>
                </a:r>
              </a:p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	                      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= max(abs(max(x)),abs(min(x)))</a:t>
                </a:r>
              </a:p>
              <a:p>
                <a:pPr marL="0" indent="0">
                  <a:buNone/>
                </a:pP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82938C6-65DE-4715-8870-604A2D548C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2"/>
                <a:stretch>
                  <a:fillRect l="-211" t="-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4029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5AF3CD-9D8E-4C55-A22D-701253845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7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E53731C-6311-441D-A037-9989CD0EACEB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10660" y="736024"/>
                <a:ext cx="8986746" cy="572301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huật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ộ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Input: ma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n, dominant eigenvalue, eigenvector(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pp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X,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eps,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ặp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k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Output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ậ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1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á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B = ma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0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c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(n-1)x(n-1)</a:t>
                </a:r>
              </a:p>
              <a:p>
                <a:pPr marL="0" indent="0">
                  <a:buNone/>
                </a:pP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=1; n= rows(A), m= max(abs(eigenvector); w, u =ma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0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c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nx1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2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o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B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n, k=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j &lt;n-1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(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,j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A(k+1,j+1)-(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igve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(k+1)/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igve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)*A(i,j+1)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B3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á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um =0</a:t>
                </a:r>
              </a:p>
              <a:p>
                <a:pPr marL="0" indent="0">
                  <a:buNone/>
                </a:pP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um = sum+ A(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,j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*w(j)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j&lt;n 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mu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)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</m:oMath>
                </a14:m>
                <a:r>
                  <a:rPr lang="en-US" sz="1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u(k)= (mu-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igenval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*w(k)+(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igenve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(k)/eigen(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)*sum;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\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pp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ặp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ụ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n-1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ặp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</a:p>
              <a:p>
                <a:pPr marL="0" indent="0">
                  <a:buNone/>
                </a:pP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In ra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 w=u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; mu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E53731C-6311-441D-A037-9989CD0EAC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10660" y="736024"/>
                <a:ext cx="8986746" cy="5723018"/>
              </a:xfrm>
              <a:blipFill>
                <a:blip r:embed="rId2"/>
                <a:stretch>
                  <a:fillRect l="-339" t="-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F907D37-85C2-4B34-9796-6E300AC4FB94}"/>
              </a:ext>
            </a:extLst>
          </p:cNvPr>
          <p:cNvSpPr txBox="1"/>
          <p:nvPr/>
        </p:nvSpPr>
        <p:spPr>
          <a:xfrm>
            <a:off x="151429" y="87363"/>
            <a:ext cx="58242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ội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142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Text&#10;&#10;Description automatically generated">
            <a:extLst>
              <a:ext uri="{FF2B5EF4-FFF2-40B4-BE49-F238E27FC236}">
                <a16:creationId xmlns:a16="http://schemas.microsoft.com/office/drawing/2014/main" id="{67FB4AA9-E9AF-4CE0-A0DC-99D7952890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34" y="-47766"/>
            <a:ext cx="2487138" cy="903788"/>
          </a:xfrm>
          <a:prstGeom prst="rect">
            <a:avLst/>
          </a:prstGeom>
        </p:spPr>
      </p:pic>
      <p:sp>
        <p:nvSpPr>
          <p:cNvPr id="12" name="Title 6">
            <a:extLst>
              <a:ext uri="{FF2B5EF4-FFF2-40B4-BE49-F238E27FC236}">
                <a16:creationId xmlns:a16="http://schemas.microsoft.com/office/drawing/2014/main" id="{A4ACF486-B7D8-4A5A-B633-83527A2F99E2}"/>
              </a:ext>
            </a:extLst>
          </p:cNvPr>
          <p:cNvSpPr txBox="1">
            <a:spLocks/>
          </p:cNvSpPr>
          <p:nvPr/>
        </p:nvSpPr>
        <p:spPr>
          <a:xfrm>
            <a:off x="440308" y="1157718"/>
            <a:ext cx="7680110" cy="45129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pPr marL="514350" indent="-514350">
              <a:lnSpc>
                <a:spcPct val="100000"/>
              </a:lnSpc>
              <a:buAutoNum type="arabicPeriod"/>
            </a:pPr>
            <a:r>
              <a:rPr lang="en-US" sz="2600" b="0" dirty="0" err="1">
                <a:solidFill>
                  <a:srgbClr val="FF0000"/>
                </a:solidFill>
              </a:rPr>
              <a:t>Nội</a:t>
            </a:r>
            <a:r>
              <a:rPr lang="en-US" sz="2600" b="0" dirty="0">
                <a:solidFill>
                  <a:srgbClr val="FF0000"/>
                </a:solidFill>
              </a:rPr>
              <a:t> dung </a:t>
            </a:r>
            <a:r>
              <a:rPr lang="en-US" sz="2600" b="0" dirty="0" err="1">
                <a:solidFill>
                  <a:srgbClr val="FF0000"/>
                </a:solidFill>
              </a:rPr>
              <a:t>lý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huyết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</a:p>
          <a:p>
            <a:pPr marL="514350" indent="-514350">
              <a:lnSpc>
                <a:spcPct val="100000"/>
              </a:lnSpc>
              <a:buAutoNum type="arabicPeriod"/>
            </a:pPr>
            <a:endParaRPr lang="en-US" sz="2600" b="0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r>
              <a:rPr lang="en-US" sz="2600" b="0" dirty="0">
                <a:solidFill>
                  <a:srgbClr val="FF0000"/>
                </a:solidFill>
              </a:rPr>
              <a:t>1.1. </a:t>
            </a:r>
            <a:r>
              <a:rPr lang="en-US" sz="2600" b="0" dirty="0" err="1">
                <a:solidFill>
                  <a:srgbClr val="FF0000"/>
                </a:solidFill>
              </a:rPr>
              <a:t>Cơ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sở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lý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huyết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00000"/>
              </a:lnSpc>
            </a:pPr>
            <a:r>
              <a:rPr lang="en-US" sz="2600" b="0" dirty="0">
                <a:solidFill>
                  <a:srgbClr val="FF0000"/>
                </a:solidFill>
              </a:rPr>
              <a:t>1.2. </a:t>
            </a:r>
            <a:r>
              <a:rPr lang="en-US" sz="2600" b="0" dirty="0" err="1">
                <a:solidFill>
                  <a:srgbClr val="FF0000"/>
                </a:solidFill>
              </a:rPr>
              <a:t>Phương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pháp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lũy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hừa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ìm</a:t>
            </a:r>
            <a:r>
              <a:rPr lang="en-US" sz="2600" b="0" dirty="0">
                <a:solidFill>
                  <a:srgbClr val="FF0000"/>
                </a:solidFill>
              </a:rPr>
              <a:t> GTR</a:t>
            </a:r>
          </a:p>
          <a:p>
            <a:pPr>
              <a:lnSpc>
                <a:spcPct val="100000"/>
              </a:lnSpc>
            </a:pPr>
            <a:r>
              <a:rPr lang="en-US" sz="2600" b="0" dirty="0">
                <a:solidFill>
                  <a:srgbClr val="FF0000"/>
                </a:solidFill>
              </a:rPr>
              <a:t>1.3. </a:t>
            </a:r>
            <a:r>
              <a:rPr lang="en-US" sz="2600" b="0" dirty="0" err="1">
                <a:solidFill>
                  <a:srgbClr val="FF0000"/>
                </a:solidFill>
              </a:rPr>
              <a:t>Phương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pháp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xuống</a:t>
            </a:r>
            <a:r>
              <a:rPr lang="en-US" sz="2600" b="0" dirty="0">
                <a:solidFill>
                  <a:srgbClr val="FF0000"/>
                </a:solidFill>
              </a:rPr>
              <a:t> thang </a:t>
            </a:r>
            <a:r>
              <a:rPr lang="en-US" sz="2600" b="0" dirty="0" err="1">
                <a:solidFill>
                  <a:srgbClr val="FF0000"/>
                </a:solidFill>
              </a:rPr>
              <a:t>tìm</a:t>
            </a:r>
            <a:r>
              <a:rPr lang="en-US" sz="2600" b="0" dirty="0">
                <a:solidFill>
                  <a:srgbClr val="FF0000"/>
                </a:solidFill>
              </a:rPr>
              <a:t> GTR </a:t>
            </a:r>
            <a:r>
              <a:rPr lang="en-US" sz="2600" b="0" dirty="0" err="1">
                <a:solidFill>
                  <a:srgbClr val="FF0000"/>
                </a:solidFill>
              </a:rPr>
              <a:t>trội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iếp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heo</a:t>
            </a:r>
            <a:endParaRPr lang="en-US" sz="2600" b="0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endParaRPr lang="en-US" sz="2600" b="0" dirty="0">
              <a:solidFill>
                <a:srgbClr val="FF0000"/>
              </a:solidFill>
            </a:endParaRPr>
          </a:p>
          <a:p>
            <a:pPr marL="514350" indent="-514350">
              <a:lnSpc>
                <a:spcPct val="100000"/>
              </a:lnSpc>
              <a:buAutoNum type="arabicPeriod" startAt="2"/>
            </a:pPr>
            <a:r>
              <a:rPr lang="en-US" sz="2600" b="0" dirty="0" err="1">
                <a:solidFill>
                  <a:srgbClr val="FF0000"/>
                </a:solidFill>
              </a:rPr>
              <a:t>Thuật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oán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và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chương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rình</a:t>
            </a:r>
            <a:endParaRPr lang="en-US" sz="2600" b="0" dirty="0">
              <a:solidFill>
                <a:srgbClr val="FF0000"/>
              </a:solidFill>
            </a:endParaRPr>
          </a:p>
          <a:p>
            <a:pPr marL="514350" indent="-514350">
              <a:lnSpc>
                <a:spcPct val="100000"/>
              </a:lnSpc>
              <a:buAutoNum type="arabicPeriod" startAt="2"/>
            </a:pPr>
            <a:endParaRPr lang="en-US" sz="2600" b="0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r>
              <a:rPr lang="en-US" sz="2600" b="0" dirty="0">
                <a:solidFill>
                  <a:srgbClr val="FF0000"/>
                </a:solidFill>
              </a:rPr>
              <a:t>2.1 </a:t>
            </a:r>
            <a:r>
              <a:rPr lang="en-US" sz="2600" b="0" dirty="0" err="1">
                <a:solidFill>
                  <a:srgbClr val="FF0000"/>
                </a:solidFill>
              </a:rPr>
              <a:t>Thuật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oán</a:t>
            </a:r>
            <a:endParaRPr lang="en-US" sz="2600" b="0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r>
              <a:rPr lang="en-US" sz="2600" b="0" dirty="0">
                <a:solidFill>
                  <a:srgbClr val="FF0000"/>
                </a:solidFill>
              </a:rPr>
              <a:t>2.2 </a:t>
            </a:r>
            <a:r>
              <a:rPr lang="en-US" sz="2600" b="0" dirty="0" err="1">
                <a:solidFill>
                  <a:srgbClr val="FF0000"/>
                </a:solidFill>
              </a:rPr>
              <a:t>Chạy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chương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trình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và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ví</a:t>
            </a:r>
            <a:r>
              <a:rPr lang="en-US" sz="2600" b="0" dirty="0">
                <a:solidFill>
                  <a:srgbClr val="FF0000"/>
                </a:solidFill>
              </a:rPr>
              <a:t> </a:t>
            </a:r>
            <a:r>
              <a:rPr lang="en-US" sz="2600" b="0" dirty="0" err="1">
                <a:solidFill>
                  <a:srgbClr val="FF0000"/>
                </a:solidFill>
              </a:rPr>
              <a:t>dụ</a:t>
            </a:r>
            <a:endParaRPr lang="en-US" sz="2600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1729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9CAB07-B0CD-4712-9734-2D3CBC725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8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BC311219-8684-45FC-A126-E067924AC7F7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34950" y="704489"/>
                <a:ext cx="8674100" cy="90774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200" dirty="0"/>
                  <a:t>2.2 </a:t>
                </a:r>
                <a:r>
                  <a:rPr lang="en-US" sz="2200" dirty="0" err="1"/>
                  <a:t>Chạy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hươ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rình</a:t>
                </a:r>
                <a:endParaRPr lang="en-US" sz="2200" dirty="0"/>
              </a:p>
              <a:p>
                <a:pPr marL="0" indent="0">
                  <a:buNone/>
                </a:pPr>
                <a:r>
                  <a:rPr lang="en-US" sz="1600" dirty="0"/>
                  <a:t>Ma </a:t>
                </a:r>
                <a:r>
                  <a:rPr lang="en-US" sz="1600" dirty="0" err="1"/>
                  <a:t>trận</a:t>
                </a:r>
                <a:r>
                  <a:rPr lang="en-US" sz="1600" dirty="0"/>
                  <a:t> A </a:t>
                </a:r>
                <a:r>
                  <a:rPr lang="en-US" sz="1600" dirty="0" err="1"/>
                  <a:t>kích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hước</a:t>
                </a:r>
                <a:r>
                  <a:rPr lang="en-US" sz="1600" dirty="0"/>
                  <a:t> 3x3: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/>
                  <a:t>; 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/>
                  <a:t>    </a:t>
                </a:r>
                <a:r>
                  <a:rPr lang="en-US" sz="1600" dirty="0" err="1"/>
                  <a:t>rơi</a:t>
                </a:r>
                <a:r>
                  <a:rPr lang="en-US" sz="1600" dirty="0"/>
                  <a:t> </a:t>
                </a:r>
                <a:r>
                  <a:rPr lang="en-US" sz="1600" dirty="0" err="1"/>
                  <a:t>vào</a:t>
                </a:r>
                <a:r>
                  <a:rPr lang="en-US" sz="1600" dirty="0"/>
                  <a:t> TH1 </a:t>
                </a:r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BC311219-8684-45FC-A126-E067924AC7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34950" y="704489"/>
                <a:ext cx="8674100" cy="907743"/>
              </a:xfrm>
              <a:blipFill>
                <a:blip r:embed="rId2"/>
                <a:stretch>
                  <a:fillRect l="-914" t="-8108"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2">
            <a:extLst>
              <a:ext uri="{FF2B5EF4-FFF2-40B4-BE49-F238E27FC236}">
                <a16:creationId xmlns:a16="http://schemas.microsoft.com/office/drawing/2014/main" id="{E53E1190-A3D8-48FE-ADF2-A950B1549FB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CDE2D07-F73D-4E33-A4DE-AF60C67C66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218"/>
          <a:stretch/>
        </p:blipFill>
        <p:spPr>
          <a:xfrm>
            <a:off x="504992" y="1967509"/>
            <a:ext cx="5944115" cy="375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3037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8DA60E-C230-4944-9396-755763CD9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9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F44D893-F19A-4785-8DC6-0B695A7A1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AA18951-4FF0-4356-AF7B-D5E000373B5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H2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   0  0  0</m:t>
                            </m:r>
                          </m:e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−5  0  0</m:t>
                            </m:r>
                          </m:e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0  0  2   0</m:t>
                            </m:r>
                          </m:e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0  0  0  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/>
                  <a:t> </a:t>
                </a:r>
              </a:p>
              <a:p>
                <a:pPr marL="0" indent="0">
                  <a:buNone/>
                </a:pP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AA18951-4FF0-4356-AF7B-D5E000373B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FC20589B-3E66-4A59-85E4-49D8E6BF352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9"/>
          <a:stretch/>
        </p:blipFill>
        <p:spPr>
          <a:xfrm>
            <a:off x="465935" y="2230669"/>
            <a:ext cx="7618059" cy="320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7945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D2486D-94DC-4668-89F7-184BBF2D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B97CA69-D1DD-442A-993F-966AC2829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C59807A7-DE74-46AD-A015-B3446C537C86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ơi</a:t>
                </a: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3:  A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     1      1     1 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 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 </m:t>
                                </m:r>
                              </m:e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 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 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−2</m:t>
                                </m:r>
                              </m:e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−1   </m:t>
                                </m:r>
                                <m:r>
                                  <a:rPr lang="en-US" sz="1800" b="0" i="1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   −1    0</m:t>
                                </m:r>
                              </m:e>
                            </m:eqArr>
                          </m:den>
                        </m:f>
                      </m:e>
                    </m:d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X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C59807A7-DE74-46AD-A015-B3446C537C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20D3A21-A2AE-4050-844C-FAF26A3F59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94"/>
          <a:stretch/>
        </p:blipFill>
        <p:spPr>
          <a:xfrm>
            <a:off x="559123" y="2230670"/>
            <a:ext cx="6577239" cy="314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980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37B5C8-2095-4D2D-97FE-E4E8D8937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10">
            <a:extLst>
              <a:ext uri="{FF2B5EF4-FFF2-40B4-BE49-F238E27FC236}">
                <a16:creationId xmlns:a16="http://schemas.microsoft.com/office/drawing/2014/main" id="{F78B3876-6ECC-4098-BDD1-C48CE4B42721}"/>
              </a:ext>
            </a:extLst>
          </p:cNvPr>
          <p:cNvSpPr txBox="1">
            <a:spLocks/>
          </p:cNvSpPr>
          <p:nvPr/>
        </p:nvSpPr>
        <p:spPr>
          <a:xfrm>
            <a:off x="4181094" y="3021991"/>
            <a:ext cx="4197975" cy="8140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4800" dirty="0"/>
              <a:t>THANK YOU !</a:t>
            </a:r>
          </a:p>
        </p:txBody>
      </p:sp>
    </p:spTree>
    <p:extLst>
      <p:ext uri="{BB962C8B-B14F-4D97-AF65-F5344CB8AC3E}">
        <p14:creationId xmlns:p14="http://schemas.microsoft.com/office/powerpoint/2010/main" val="2830535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AF6DC7-DEC6-4AAC-9466-3337D39C9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1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5A52EAA-054A-4A08-9AF4-832B00D27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A86B7E-809E-4D8D-A80F-78E06D5C409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35077" y="725241"/>
            <a:ext cx="4214093" cy="451739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/>
              <a:t>1.1 </a:t>
            </a:r>
            <a:r>
              <a:rPr lang="en-US" sz="2600" dirty="0" err="1"/>
              <a:t>Cơ</a:t>
            </a:r>
            <a:r>
              <a:rPr lang="en-US" sz="2600" dirty="0"/>
              <a:t> </a:t>
            </a:r>
            <a:r>
              <a:rPr lang="en-US" sz="2600" dirty="0" err="1"/>
              <a:t>sở</a:t>
            </a:r>
            <a:r>
              <a:rPr lang="en-US" sz="2600" dirty="0"/>
              <a:t> </a:t>
            </a:r>
            <a:r>
              <a:rPr lang="en-US" sz="2600" dirty="0" err="1"/>
              <a:t>lý</a:t>
            </a:r>
            <a:r>
              <a:rPr lang="en-US" sz="2600" dirty="0"/>
              <a:t> </a:t>
            </a:r>
            <a:r>
              <a:rPr lang="en-US" sz="2600" dirty="0" err="1"/>
              <a:t>thuyết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B8D920-77F1-4A96-A808-42B1A0253046}"/>
                  </a:ext>
                </a:extLst>
              </p:cNvPr>
              <p:cNvSpPr txBox="1"/>
              <p:nvPr/>
            </p:nvSpPr>
            <p:spPr>
              <a:xfrm>
                <a:off x="498143" y="3966032"/>
                <a:ext cx="7902053" cy="2333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07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ội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rank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b="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PP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ội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,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rank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GB" i="1"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GB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lnSpc>
                    <a:spcPct val="107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PP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 	sử dụng tính chấ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groupChr>
                      <m:groupChrPr>
                        <m:chr m:val="→"/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→∞</m:t>
                        </m:r>
                      </m:e>
                    </m:groupCh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GB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GB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B8D920-77F1-4A96-A808-42B1A0253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43" y="3966032"/>
                <a:ext cx="7902053" cy="2333139"/>
              </a:xfrm>
              <a:prstGeom prst="rect">
                <a:avLst/>
              </a:prstGeom>
              <a:blipFill>
                <a:blip r:embed="rId2"/>
                <a:stretch>
                  <a:fillRect l="-694" t="-1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C00240-CA1A-4236-93FA-F475604C8714}"/>
                  </a:ext>
                </a:extLst>
              </p:cNvPr>
              <p:cNvSpPr txBox="1"/>
              <p:nvPr/>
            </p:nvSpPr>
            <p:spPr>
              <a:xfrm>
                <a:off x="566382" y="1262743"/>
                <a:ext cx="7451678" cy="3505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Ma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n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≥ ……………≥|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3073400" algn="ctr"/>
                    <a:tab pos="6159500" algn="r"/>
                  </a:tabLst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073400" algn="ctr"/>
                    <a:tab pos="6159500" algn="r"/>
                  </a:tabLst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|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|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&gt;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 </m:t>
                        </m:r>
                      </m:sub>
                    </m:sSub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l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r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ri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r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|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|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|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|=&gt;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l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r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ri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r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C00240-CA1A-4236-93FA-F475604C8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82" y="1262743"/>
                <a:ext cx="7451678" cy="3505190"/>
              </a:xfrm>
              <a:prstGeom prst="rect">
                <a:avLst/>
              </a:prstGeom>
              <a:blipFill>
                <a:blip r:embed="rId3"/>
                <a:stretch>
                  <a:fillRect l="-736" t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D4C06C-CDE1-43BB-9613-E851496F8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22509"/>
              </p:ext>
            </p:extLst>
          </p:nvPr>
        </p:nvGraphicFramePr>
        <p:xfrm>
          <a:off x="5135159" y="2333696"/>
          <a:ext cx="1190579" cy="44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5159" y="2333696"/>
                        <a:ext cx="1190579" cy="44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0842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566831-727E-4066-8DD4-750C4A926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588798B-6303-4B8D-BADE-F68F35FAE893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84245" y="657002"/>
                <a:ext cx="8674100" cy="530339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200" dirty="0"/>
                  <a:t>1.2. </a:t>
                </a:r>
                <a:r>
                  <a:rPr lang="en-US" sz="2200" dirty="0" err="1"/>
                  <a:t>Phươ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pháp</a:t>
                </a:r>
                <a:r>
                  <a:rPr lang="en-US" sz="2200" dirty="0"/>
                  <a:t> </a:t>
                </a:r>
                <a:r>
                  <a:rPr lang="en-US" sz="2200" dirty="0" err="1"/>
                  <a:t>lũy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hừa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ìm</a:t>
                </a:r>
                <a:r>
                  <a:rPr lang="en-US" sz="2200" dirty="0"/>
                  <a:t> GTR </a:t>
                </a:r>
                <a:r>
                  <a:rPr lang="en-US" sz="2200" dirty="0" err="1"/>
                  <a:t>trội</a:t>
                </a:r>
                <a:endParaRPr lang="en-US" sz="2200" dirty="0"/>
              </a:p>
              <a:p>
                <a:r>
                  <a:rPr lang="en-US" sz="2000" dirty="0" err="1"/>
                  <a:t>Xây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ự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ô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ức</a:t>
                </a:r>
                <a:endParaRPr lang="en-US" sz="2000" dirty="0"/>
              </a:p>
              <a:p>
                <a:pPr marL="0" indent="0"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sz="1600" i="1" baseline="-25000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𝑗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GB" sz="1600" i="1" baseline="-25000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𝑗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acc>
                      <m:accPr>
                        <m:chr m:val="̅"/>
                        <m:ctrlPr>
                          <a:rPr lang="en-GB" sz="16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GB" sz="16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đều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ội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ủ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c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Như vậy, giả sử ma trận </a:t>
                </a:r>
                <a14:m>
                  <m:oMath xmlns:m="http://schemas.openxmlformats.org/officeDocument/2006/math">
                    <m:r>
                      <a:rPr lang="vi-VN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cấp </a:t>
                </a:r>
                <a14:m>
                  <m:oMath xmlns:m="http://schemas.openxmlformats.org/officeDocument/2006/math">
                    <m:r>
                      <a:rPr lang="vi-VN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vi-VN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có đủ </a:t>
                </a:r>
                <a14:m>
                  <m:oMath xmlns:m="http://schemas.openxmlformats.org/officeDocument/2006/math">
                    <m:r>
                      <a:rPr lang="vi-VN" sz="1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rị riêng thực hoặc phức ( đơn hoặc bội ) được đánh số theo modun giảm dần.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v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c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riêng tương ứng lần lượt l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ecto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độ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uy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h</m:t>
                    </m:r>
                  </m:oMath>
                </a14:m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X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en-GB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endParaRPr lang="en-GB" sz="9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GB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br>
                  <a:rPr lang="en-US" sz="1100" dirty="0"/>
                </a:br>
                <a:br>
                  <a:rPr lang="en-US" sz="1600" dirty="0"/>
                </a:br>
                <a:r>
                  <a:rPr lang="en-US" sz="2200" dirty="0"/>
                  <a:t>  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588798B-6303-4B8D-BADE-F68F35FAE8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84245" y="657002"/>
                <a:ext cx="8674100" cy="5303393"/>
              </a:xfrm>
              <a:blipFill>
                <a:blip r:embed="rId2"/>
                <a:stretch>
                  <a:fillRect l="-914" t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4B4402-8164-40DC-9297-60A32148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03547"/>
              </p:ext>
            </p:extLst>
          </p:nvPr>
        </p:nvGraphicFramePr>
        <p:xfrm>
          <a:off x="1255386" y="3418685"/>
          <a:ext cx="4954588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1676160" progId="Equation.DSMT4">
                  <p:embed/>
                </p:oleObj>
              </mc:Choice>
              <mc:Fallback>
                <p:oleObj name="Equation" r:id="rId3" imgW="31874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5386" y="3418685"/>
                        <a:ext cx="4954588" cy="260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7F3026-3F9F-4F1E-82C5-9DB6E3AE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84806"/>
              </p:ext>
            </p:extLst>
          </p:nvPr>
        </p:nvGraphicFramePr>
        <p:xfrm>
          <a:off x="3991126" y="2678113"/>
          <a:ext cx="1361320" cy="35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1126" y="2678113"/>
                        <a:ext cx="1361320" cy="35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61147C2-8F8C-439A-960E-A15F4B48DEC4}"/>
              </a:ext>
            </a:extLst>
          </p:cNvPr>
          <p:cNvSpPr txBox="1"/>
          <p:nvPr/>
        </p:nvSpPr>
        <p:spPr>
          <a:xfrm>
            <a:off x="6103598" y="3372091"/>
            <a:ext cx="646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I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D7DEA48-7874-4A94-80EA-5D4A6BC6BD2A}"/>
              </a:ext>
            </a:extLst>
          </p:cNvPr>
          <p:cNvSpPr txBox="1"/>
          <p:nvPr/>
        </p:nvSpPr>
        <p:spPr>
          <a:xfrm>
            <a:off x="6349029" y="5439673"/>
            <a:ext cx="518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II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C4BE5C-04E9-4E9B-B946-F4BC4661CD58}"/>
              </a:ext>
            </a:extLst>
          </p:cNvPr>
          <p:cNvSpPr txBox="1"/>
          <p:nvPr/>
        </p:nvSpPr>
        <p:spPr>
          <a:xfrm>
            <a:off x="184245" y="40872"/>
            <a:ext cx="4640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1. </a:t>
            </a:r>
            <a:r>
              <a:rPr lang="en-US" sz="2400" b="1" dirty="0" err="1">
                <a:solidFill>
                  <a:schemeClr val="bg1"/>
                </a:solidFill>
              </a:rPr>
              <a:t>Nội</a:t>
            </a:r>
            <a:r>
              <a:rPr lang="en-US" sz="2400" b="1" dirty="0">
                <a:solidFill>
                  <a:schemeClr val="bg1"/>
                </a:solidFill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</a:rPr>
              <a:t>lý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uyết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741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101F79-2CBF-4392-B538-B0B5700DB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9563378-38F8-4CB3-AF99-2C56FCF5540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89486" y="703849"/>
                <a:ext cx="8954514" cy="5538216"/>
              </a:xfrm>
            </p:spPr>
            <p:txBody>
              <a:bodyPr/>
              <a:lstStyle/>
              <a:p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Giả sử trị riêng của ma trận A thỏa mãn điều kiệ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GB" sz="20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≥ ……………≥|</m:t>
                    </m:r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(*)</a:t>
                </a:r>
                <a:endParaRPr lang="en-GB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(2)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0" indent="0">
                  <a:buNone/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          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Hay khi 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đủ lớn thì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GB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            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=&gt;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1600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            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GB" sz="1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b="0" i="1" dirty="0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GB" sz="1600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(1)</a:t>
                </a:r>
              </a:p>
              <a:p>
                <a:pPr marL="0" indent="0">
                  <a:buNone/>
                </a:pPr>
                <a:r>
                  <a:rPr lang="en-GB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GB" sz="1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GB" sz="1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vi-VN" sz="1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Vậy với giả thiết (</a:t>
                </a:r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*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, ta chọn vectơ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𝑋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ất kì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1600" i="1" dirty="0" smtClean="0">
                        <a:latin typeface="Cambria Math" panose="02040503050406030204" pitchFamily="18" charset="0"/>
                      </a:rPr>
                      <m:t> ≠ 0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ính dãy </a:t>
                </a:r>
                <a14:m>
                  <m:oMath xmlns:m="http://schemas.openxmlformats.org/officeDocument/2006/math">
                    <m:r>
                      <a:rPr lang="vi-VN" sz="16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vi-VN" sz="1600" i="1" dirty="0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GB" sz="16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vi-VN" sz="1600" i="1" dirty="0" smtClean="0">
                        <a:latin typeface="Cambria Math" panose="02040503050406030204" pitchFamily="18" charset="0"/>
                      </a:rPr>
                      <m:t>,….,</m:t>
                    </m:r>
                    <m:sSup>
                      <m:sSupPr>
                        <m:ctrlPr>
                          <a:rPr lang="en-GB" sz="16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6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ính cho đến khi tỉ số (</a:t>
                </a:r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ấp 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ỉ bằng nhau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đủ lớn, thì tìm được trị riêng trội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của ma trận </a:t>
                </a:r>
                <a14:m>
                  <m:oMath xmlns:m="http://schemas.openxmlformats.org/officeDocument/2006/math">
                    <m:r>
                      <a:rPr lang="vi-VN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vi-VN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y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yể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ang TH2</a:t>
                </a:r>
              </a:p>
              <a:p>
                <a:pPr>
                  <a:buFontTx/>
                  <a:buChar char="-"/>
                </a:pPr>
                <a:r>
                  <a:rPr lang="vi-VN" sz="1600" dirty="0">
                    <a:latin typeface="+mn-lt"/>
                    <a:ea typeface="Cambria Math" panose="02040503050406030204" pitchFamily="18" charset="0"/>
                  </a:rPr>
                  <a:t>Khi đó các vector riêng tương ứng</a:t>
                </a:r>
                <a:r>
                  <a:rPr lang="en-US" sz="1600" dirty="0">
                    <a:latin typeface="+mn-lt"/>
                    <a:ea typeface="Cambria Math" panose="02040503050406030204" pitchFamily="18" charset="0"/>
                  </a:rPr>
                  <a:t>,</a:t>
                </a:r>
                <a:r>
                  <a:rPr lang="vi-VN" sz="1600" dirty="0">
                    <a:latin typeface="+mn-lt"/>
                    <a:ea typeface="Cambria Math" panose="02040503050406030204" pitchFamily="18" charset="0"/>
                  </a:rPr>
                  <a:t> ta có thể chọn là A</a:t>
                </a:r>
                <a:r>
                  <a:rPr lang="en-US" sz="1600" baseline="30000" dirty="0">
                    <a:latin typeface="+mn-lt"/>
                    <a:ea typeface="Cambria Math" panose="02040503050406030204" pitchFamily="18" charset="0"/>
                  </a:rPr>
                  <a:t>k</a:t>
                </a:r>
                <a:r>
                  <a:rPr lang="vi-VN" sz="1600" dirty="0">
                    <a:latin typeface="+mn-lt"/>
                    <a:ea typeface="Cambria Math" panose="02040503050406030204" pitchFamily="18" charset="0"/>
                  </a:rPr>
                  <a:t> </a:t>
                </a:r>
                <a:r>
                  <a:rPr lang="en-US" sz="1600" dirty="0">
                    <a:latin typeface="+mn-lt"/>
                    <a:ea typeface="Cambria Math" panose="02040503050406030204" pitchFamily="18" charset="0"/>
                  </a:rPr>
                  <a:t>X hay </a:t>
                </a:r>
                <a:r>
                  <a:rPr lang="vi-VN" sz="1600" dirty="0">
                    <a:latin typeface="+mn-lt"/>
                    <a:ea typeface="Cambria Math" panose="02040503050406030204" pitchFamily="18" charset="0"/>
                  </a:rPr>
                  <a:t>A</a:t>
                </a:r>
                <a:r>
                  <a:rPr lang="en-US" sz="1600" baseline="30000" dirty="0">
                    <a:latin typeface="+mn-lt"/>
                    <a:ea typeface="Cambria Math" panose="02040503050406030204" pitchFamily="18" charset="0"/>
                  </a:rPr>
                  <a:t>k</a:t>
                </a:r>
                <a:r>
                  <a:rPr lang="vi-VN" sz="1600" baseline="30000" dirty="0">
                    <a:latin typeface="+mn-lt"/>
                    <a:ea typeface="Cambria Math" panose="02040503050406030204" pitchFamily="18" charset="0"/>
                  </a:rPr>
                  <a:t>+1</a:t>
                </a:r>
                <a:r>
                  <a:rPr lang="vi-VN" sz="1600" dirty="0">
                    <a:latin typeface="+mn-lt"/>
                    <a:ea typeface="Cambria Math" panose="02040503050406030204" pitchFamily="18" charset="0"/>
                  </a:rPr>
                  <a:t> </a:t>
                </a:r>
                <a:r>
                  <a:rPr lang="en-US" sz="1600" dirty="0">
                    <a:latin typeface="+mn-lt"/>
                    <a:ea typeface="Cambria Math" panose="02040503050406030204" pitchFamily="18" charset="0"/>
                  </a:rPr>
                  <a:t>X </a:t>
                </a:r>
                <a:r>
                  <a:rPr lang="vi-VN" sz="1600" dirty="0">
                    <a:latin typeface="+mn-lt"/>
                    <a:ea typeface="Cambria Math" panose="02040503050406030204" pitchFamily="18" charset="0"/>
                  </a:rPr>
                  <a:t>đều được</a:t>
                </a:r>
                <a:endParaRPr lang="en-US" sz="1600" dirty="0">
                  <a:latin typeface="+mn-lt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buFontTx/>
                  <a:buChar char="-"/>
                </a:pP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ẩ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óa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ma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X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9563378-38F8-4CB3-AF99-2C56FCF554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89486" y="703849"/>
                <a:ext cx="8954514" cy="5538216"/>
              </a:xfrm>
              <a:blipFill>
                <a:blip r:embed="rId2"/>
                <a:stretch>
                  <a:fillRect l="-340" t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D3FD69-C50B-437A-82A9-7774A8312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72357"/>
              </p:ext>
            </p:extLst>
          </p:nvPr>
        </p:nvGraphicFramePr>
        <p:xfrm>
          <a:off x="1342941" y="1722508"/>
          <a:ext cx="6354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457200" progId="Equation.DSMT4">
                  <p:embed/>
                </p:oleObj>
              </mc:Choice>
              <mc:Fallback>
                <p:oleObj name="Equation" r:id="rId3" imgW="392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2941" y="1722508"/>
                        <a:ext cx="63547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9A03F8-3E16-432C-9E1C-F936B520B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32933"/>
              </p:ext>
            </p:extLst>
          </p:nvPr>
        </p:nvGraphicFramePr>
        <p:xfrm>
          <a:off x="2567990" y="2830513"/>
          <a:ext cx="32972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457200" progId="Equation.DSMT4">
                  <p:embed/>
                </p:oleObj>
              </mc:Choice>
              <mc:Fallback>
                <p:oleObj name="Equation" r:id="rId5" imgW="271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7990" y="2830513"/>
                        <a:ext cx="329723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32D9849-0764-4369-B0B5-3673DE46A06E}"/>
                  </a:ext>
                </a:extLst>
              </p:cNvPr>
              <p:cNvSpPr txBox="1"/>
              <p:nvPr/>
            </p:nvSpPr>
            <p:spPr>
              <a:xfrm>
                <a:off x="215495" y="78066"/>
                <a:ext cx="34481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1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4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sz="2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4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32D9849-0764-4369-B0B5-3673DE46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95" y="78066"/>
                <a:ext cx="3448125" cy="461665"/>
              </a:xfrm>
              <a:prstGeom prst="rect">
                <a:avLst/>
              </a:prstGeom>
              <a:blipFill>
                <a:blip r:embed="rId9"/>
                <a:stretch>
                  <a:fillRect l="-2297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36C004-E25D-4E5B-A469-1A997F461D2B}"/>
                  </a:ext>
                </a:extLst>
              </p:cNvPr>
              <p:cNvSpPr txBox="1"/>
              <p:nvPr/>
            </p:nvSpPr>
            <p:spPr>
              <a:xfrm>
                <a:off x="1684421" y="2290805"/>
                <a:ext cx="5233737" cy="534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Do giả thiết (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*</a:t>
                </a:r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) nên khi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vi-VN" sz="1400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vi-VN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thì</a:t>
                </a:r>
                <a14:m>
                  <m:oMath xmlns:m="http://schemas.openxmlformats.org/officeDocument/2006/math">
                    <m:r>
                      <a:rPr lang="vi-VN" sz="1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1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b="0" i="1" dirty="0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sz="1400" b="0" i="1" dirty="0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GB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b="0" i="1" dirty="0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GB" sz="1400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GB" sz="1400" b="0" i="1" dirty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s </a:t>
                </a:r>
                <a14:m>
                  <m:oMath xmlns:m="http://schemas.openxmlformats.org/officeDocument/2006/math"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GB" sz="1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1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14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400" dirty="0"/>
                  <a:t>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F36C004-E25D-4E5B-A469-1A997F461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421" y="2290805"/>
                <a:ext cx="5233737" cy="534955"/>
              </a:xfrm>
              <a:prstGeom prst="rect">
                <a:avLst/>
              </a:prstGeom>
              <a:blipFill>
                <a:blip r:embed="rId10"/>
                <a:stretch>
                  <a:fillRect l="-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364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9C7B11-4D5F-4E9D-8AD5-D4BEA5712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CB9C3A46-604B-4835-8241-E540E27BAAA9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7083" y="506896"/>
                <a:ext cx="8689833" cy="582772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1800" dirty="0"/>
                  <a:t>                  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=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/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4082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8165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408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    k=1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=</a:t>
                </a:r>
                <a:r>
                  <a:rPr lang="en-GB" sz="1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8557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5.3072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.449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=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/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92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.81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57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376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  k=2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/>
                  <a:t>=</a:t>
                </a:r>
                <a:r>
                  <a:rPr lang="en-GB" sz="1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8863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5.3334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.321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=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/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445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.8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13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.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57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 k=3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/>
                  <a:t>=</a:t>
                </a:r>
                <a:r>
                  <a:rPr lang="en-GB" sz="1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.9085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5.3532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.270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=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800" i="1" dirty="0">
                    <a:latin typeface="Cambria Math" panose="02040503050406030204" pitchFamily="18" charset="0"/>
                  </a:rPr>
                  <a:t>/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.4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73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.8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33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0.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49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 k=4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CB9C3A46-604B-4835-8241-E540E27BAA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7083" y="506896"/>
                <a:ext cx="8689833" cy="5827729"/>
              </a:xfrm>
              <a:blipFill>
                <a:blip r:embed="rId2"/>
                <a:stretch>
                  <a:fillRect l="-561" t="-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8D9278-B551-4D0B-914D-915930246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4744"/>
              </p:ext>
            </p:extLst>
          </p:nvPr>
        </p:nvGraphicFramePr>
        <p:xfrm>
          <a:off x="2374900" y="20955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900" y="20955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78D322-1C7A-4C22-A384-7E576BE6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8552"/>
              </p:ext>
            </p:extLst>
          </p:nvPr>
        </p:nvGraphicFramePr>
        <p:xfrm>
          <a:off x="2311400" y="20955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0" y="20955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5A9311-EAFD-4A7B-B45E-20F13CDE6DD5}"/>
                  </a:ext>
                </a:extLst>
              </p:cNvPr>
              <p:cNvSpPr txBox="1"/>
              <p:nvPr/>
            </p:nvSpPr>
            <p:spPr>
              <a:xfrm>
                <a:off x="6202017" y="3524875"/>
                <a:ext cx="2862471" cy="2171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1800" dirty="0"/>
                  <a:t>NX: Ta </a:t>
                </a:r>
                <a:r>
                  <a:rPr lang="en-US" sz="1800" dirty="0" err="1"/>
                  <a:t>thấ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ỉ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ệ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ấ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ỉ</a:t>
                </a:r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:endParaRPr lang="en-US" sz="16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            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  </a:t>
                </a:r>
                <a:r>
                  <a:rPr lang="en-US" sz="1600" dirty="0" err="1"/>
                  <a:t>i</a:t>
                </a:r>
                <a:r>
                  <a:rPr lang="en-US" sz="1600" dirty="0"/>
                  <a:t>=1;2; 3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,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&gt;</m:t>
                          </m:r>
                        </m:den>
                      </m:f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.5036</m:t>
                      </m:r>
                    </m:oMath>
                  </m:oMathPara>
                </a14:m>
                <a:endParaRPr lang="en-US" sz="16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5A9311-EAFD-4A7B-B45E-20F13CDE6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017" y="3524875"/>
                <a:ext cx="2862471" cy="2171492"/>
              </a:xfrm>
              <a:prstGeom prst="rect">
                <a:avLst/>
              </a:prstGeom>
              <a:blipFill>
                <a:blip r:embed="rId6"/>
                <a:stretch>
                  <a:fillRect l="-1702" t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078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5F4BCE8-4E9B-4B68-8A14-EB0848FF5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A18BA5F9-85E9-4AB4-86C0-6E0B1707DE7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b="0" dirty="0">
                    <a:solidFill>
                      <a:schemeClr val="bg1"/>
                    </a:solidFill>
                  </a:rPr>
                  <a:t>TH2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GB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GB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GB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GB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2400" b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:r>
                  <a:rPr lang="en-GB" sz="2400" b="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ái</a:t>
                </a:r>
                <a:r>
                  <a:rPr lang="en-GB" sz="2400" b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GB" sz="2400" b="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GB" sz="2400" b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br>
                  <a:rPr lang="en-US" sz="2000" b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:endParaRPr lang="en-US" sz="20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A18BA5F9-85E9-4AB4-86C0-6E0B1707DE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85" t="-18919" b="-25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EA74F0-7DA0-4B32-9329-37890BC16217}"/>
                  </a:ext>
                </a:extLst>
              </p:cNvPr>
              <p:cNvSpPr txBox="1"/>
              <p:nvPr/>
            </p:nvSpPr>
            <p:spPr>
              <a:xfrm>
                <a:off x="523702" y="838685"/>
                <a:ext cx="8401081" cy="3639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Giả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…≥</m:t>
                    </m:r>
                    <m:d>
                      <m:dPr>
                        <m:begChr m:val="|"/>
                        <m:endChr m:val="|"/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GB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GB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…+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GB" b="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GB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…+</m:t>
                    </m:r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ì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GB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H1</a:t>
                </a:r>
              </a:p>
              <a:p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CEA74F0-7DA0-4B32-9329-37890BC16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02" y="838685"/>
                <a:ext cx="8401081" cy="3639458"/>
              </a:xfrm>
              <a:prstGeom prst="rect">
                <a:avLst/>
              </a:prstGeom>
              <a:blipFill>
                <a:blip r:embed="rId23"/>
                <a:stretch>
                  <a:fillRect l="-653" t="-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DD92C6-E8B2-4F9C-A8F0-F083DA348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46846"/>
              </p:ext>
            </p:extLst>
          </p:nvPr>
        </p:nvGraphicFramePr>
        <p:xfrm>
          <a:off x="2247900" y="20955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14400" imgH="203040" progId="Equation.DSMT4">
                  <p:embed/>
                </p:oleObj>
              </mc:Choice>
              <mc:Fallback>
                <p:oleObj name="Equation" r:id="rId2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47900" y="20955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A964B1-CD9D-4153-ACE4-C9BC5388A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63817"/>
              </p:ext>
            </p:extLst>
          </p:nvPr>
        </p:nvGraphicFramePr>
        <p:xfrm>
          <a:off x="2247900" y="20955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203040" progId="Equation.DSMT4">
                  <p:embed/>
                </p:oleObj>
              </mc:Choice>
              <mc:Fallback>
                <p:oleObj name="Equation" r:id="rId26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47900" y="20955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F5396A-0445-49A4-A677-BA27EDC7A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67227"/>
              </p:ext>
            </p:extLst>
          </p:nvPr>
        </p:nvGraphicFramePr>
        <p:xfrm>
          <a:off x="2247900" y="20955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203040" progId="Equation.DSMT4">
                  <p:embed/>
                </p:oleObj>
              </mc:Choice>
              <mc:Fallback>
                <p:oleObj name="Equation" r:id="rId2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47900" y="20955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47D00E-9D18-4B1F-AFF6-1BE5446AA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39343"/>
              </p:ext>
            </p:extLst>
          </p:nvPr>
        </p:nvGraphicFramePr>
        <p:xfrm>
          <a:off x="1655763" y="3309938"/>
          <a:ext cx="523875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2800" imgH="939600" progId="Equation.DSMT4">
                  <p:embed/>
                </p:oleObj>
              </mc:Choice>
              <mc:Fallback>
                <p:oleObj name="Equation" r:id="rId28" imgW="3682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55763" y="3309938"/>
                        <a:ext cx="5238750" cy="148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26FC36D-6850-4383-B820-5A6A257AC68D}"/>
              </a:ext>
            </a:extLst>
          </p:cNvPr>
          <p:cNvSpPr txBox="1"/>
          <p:nvPr/>
        </p:nvSpPr>
        <p:spPr>
          <a:xfrm>
            <a:off x="3741822" y="4185351"/>
            <a:ext cx="22077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(</a:t>
            </a:r>
            <a:r>
              <a:rPr lang="en-US" sz="1600" dirty="0" err="1"/>
              <a:t>Đk</a:t>
            </a:r>
            <a:r>
              <a:rPr lang="en-US" sz="1600" dirty="0"/>
              <a:t> Khi k </a:t>
            </a:r>
            <a:r>
              <a:rPr lang="en-US" sz="1600" dirty="0" err="1"/>
              <a:t>đủ</a:t>
            </a:r>
            <a:r>
              <a:rPr lang="en-US" sz="1600" dirty="0"/>
              <a:t> </a:t>
            </a:r>
            <a:r>
              <a:rPr lang="en-US" sz="1600" dirty="0" err="1"/>
              <a:t>lớn</a:t>
            </a:r>
            <a:r>
              <a:rPr lang="en-US" sz="16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622F6F-FC1D-4B5C-9A67-1396EEEBE19C}"/>
                  </a:ext>
                </a:extLst>
              </p:cNvPr>
              <p:cNvSpPr txBox="1"/>
              <p:nvPr/>
            </p:nvSpPr>
            <p:spPr>
              <a:xfrm>
                <a:off x="1655763" y="4786476"/>
                <a:ext cx="3932822" cy="1330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p>
                            </m:sSubSup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Sup>
                      <m:sSubSup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   (2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622F6F-FC1D-4B5C-9A67-1396EEEBE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763" y="4786476"/>
                <a:ext cx="3932822" cy="1330172"/>
              </a:xfrm>
              <a:prstGeom prst="rect">
                <a:avLst/>
              </a:prstGeom>
              <a:blipFill>
                <a:blip r:embed="rId30"/>
                <a:stretch>
                  <a:fillRect l="-3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8081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209653-B143-4BC0-9FAA-3D92ECCA5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8C9AAFC-3FA5-4392-B3DD-5F6D61578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 err="1"/>
              <a:t>Xác</a:t>
            </a:r>
            <a:r>
              <a:rPr lang="en-US" sz="2000" b="0" dirty="0"/>
              <a:t> </a:t>
            </a:r>
            <a:r>
              <a:rPr lang="en-US" sz="2000" b="0" dirty="0" err="1"/>
              <a:t>định</a:t>
            </a:r>
            <a:r>
              <a:rPr lang="en-US" sz="2000" b="0" dirty="0"/>
              <a:t> </a:t>
            </a:r>
            <a:r>
              <a:rPr lang="en-US" sz="2000" b="0" dirty="0" err="1"/>
              <a:t>vecto</a:t>
            </a:r>
            <a:r>
              <a:rPr lang="en-US" sz="2000" b="0" dirty="0"/>
              <a:t> </a:t>
            </a:r>
            <a:r>
              <a:rPr lang="en-US" sz="2000" b="0" dirty="0" err="1"/>
              <a:t>riêng</a:t>
            </a:r>
            <a:r>
              <a:rPr lang="en-US" sz="2000" b="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4D8273B-9987-4082-9096-723FFC465657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600" u="sng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1600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u="sng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1600" dirty="0">
                    <a:latin typeface="+mn-lt"/>
                    <a:cs typeface="Arial" panose="020B0604020202020204" pitchFamily="34" charset="0"/>
                  </a:rPr>
                  <a:t>: </a:t>
                </a:r>
                <a:r>
                  <a:rPr lang="vi-VN" sz="1600" dirty="0">
                    <a:latin typeface="+mn-lt"/>
                    <a:cs typeface="Arial" panose="020B0604020202020204" pitchFamily="34" charset="0"/>
                  </a:rPr>
                  <a:t>Trong quá trình tính các bước lũy thừa liền nhau các tỷ số các thành phần không có xu hướng gần nhau, nhưng ở các bước cùng chẵn hoặc cùng lẻ các tỉ số có xu hướng trùng nhau, tỉ số đó được xem là xấp xỉ của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GB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±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1600" dirty="0">
                  <a:latin typeface="+mn-lt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*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Sup>
                      <m:sSubSupPr>
                        <m:ctrlP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Sup>
                      <m:sSub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bSup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GB" sz="16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Sup>
                      <m:sSub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bSup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Sup>
                      <m:sSub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bSup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ộng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ừ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Sup>
                      <m:sSub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bSup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bSup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sup>
                        </m:sSub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GB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𝛌</m:t>
                        </m:r>
                      </m:e>
                      <m:sub>
                        <m:r>
                          <a:rPr lang="en-GB" sz="1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</a:t>
                </a:r>
                <a:endParaRPr lang="en-GB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𝛌</m:t>
                        </m:r>
                      </m:e>
                      <m:sub>
                        <m:r>
                          <a:rPr lang="en-GB" sz="1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GB" sz="1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GB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𝛌</m:t>
                        </m:r>
                      </m:e>
                      <m:sub>
                        <m:r>
                          <a:rPr lang="en-GB" sz="1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iêng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GB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n-GB" sz="1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</a:t>
                </a:r>
                <a:endParaRPr lang="en-GB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4D8273B-9987-4082-9096-723FFC4656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2"/>
                <a:stretch>
                  <a:fillRect l="-422" t="-920" r="-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03999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F75A4D-D16B-42CB-9E7E-72149F3BC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7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75A60F0A-73BC-4336-B9CD-879571417D0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2800" b="0" dirty="0"/>
                  <a:t>TH3: </a:t>
                </a:r>
                <a:r>
                  <a:rPr lang="en-GB" sz="2800" b="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GB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GB" sz="2800" b="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GB" sz="2800" b="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GB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id="{75A60F0A-73BC-4336-B9CD-879571417D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77" t="-22973" b="-44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6A13055-C1FF-48D9-8708-87497ECD8A61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50395" y="733927"/>
                <a:ext cx="8758782" cy="541071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Giả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ức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ên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…≥|</m:t>
                    </m:r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6A13055-C1FF-48D9-8708-87497ECD8A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50395" y="733927"/>
                <a:ext cx="8758782" cy="5410714"/>
              </a:xfrm>
              <a:blipFill>
                <a:blip r:embed="rId3"/>
                <a:stretch>
                  <a:fillRect l="-418" t="-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BF876F7-4249-4E9C-A035-1F4B7A0175C1}"/>
                  </a:ext>
                </a:extLst>
              </p:cNvPr>
              <p:cNvSpPr txBox="1"/>
              <p:nvPr/>
            </p:nvSpPr>
            <p:spPr>
              <a:xfrm>
                <a:off x="432352" y="995719"/>
                <a:ext cx="8398827" cy="82221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num>
                        <m:den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b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bSup>
                        </m:den>
                      </m:f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bSup>
                        </m:den>
                      </m:f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bSup>
                        </m:den>
                      </m:f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𝛽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a </a:t>
                </a:r>
                <a:r>
                  <a:rPr lang="en-US" dirty="0" err="1"/>
                  <a:t>tính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[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p>
                            </m:sSubSup>
                          </m:den>
                        </m:f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GB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p>
                            </m:sSubSup>
                          </m:den>
                        </m:f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e>
                    </m:func>
                    <m:r>
                      <a:rPr lang="en-US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= 0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  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num>
                      <m:den>
                        <m:sSubSup>
                          <m:sSubSup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p>
                        </m:sSubSup>
                      </m:den>
                    </m:f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p>
                        </m:sSubSup>
                      </m:den>
                    </m:f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=</a:t>
                </a:r>
                <a:r>
                  <a:rPr lang="en-GB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GB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GB" dirty="0"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≈</m:t>
                              </m:r>
                              <m:sSub>
                                <m:sSubPr>
                                  <m:ctrlPr>
                                    <a:rPr lang="vi-V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≈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en-GB" sz="1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GB" sz="16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(1; -p; q)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;0;0</m:t>
                        </m:r>
                      </m:e>
                    </m:d>
                  </m:oMath>
                </a14:m>
                <a:endParaRPr lang="en-US" sz="16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𝑝</m:t>
                    </m:r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𝑞</m:t>
                    </m:r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GB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GB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GB" sz="18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2</m:t>
                                </m:r>
                              </m:sup>
                            </m:s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sSub>
                      <m:sSubPr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      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endParaRPr lang="en-GB" sz="18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sz="1800" b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sz="18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Þ"/>
                </a:pPr>
                <a:endParaRPr 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BF876F7-4249-4E9C-A035-1F4B7A017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52" y="995719"/>
                <a:ext cx="8398827" cy="8222187"/>
              </a:xfrm>
              <a:prstGeom prst="rect">
                <a:avLst/>
              </a:prstGeom>
              <a:blipFill>
                <a:blip r:embed="rId4"/>
                <a:stretch>
                  <a:fillRect l="-1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1532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E0EDF8738513CF42B1EA318B185E9664" ma:contentTypeVersion="2" ma:contentTypeDescription="Tạo tài liệu mới." ma:contentTypeScope="" ma:versionID="33de67439fa4341607d5d09320f78503">
  <xsd:schema xmlns:xsd="http://www.w3.org/2001/XMLSchema" xmlns:xs="http://www.w3.org/2001/XMLSchema" xmlns:p="http://schemas.microsoft.com/office/2006/metadata/properties" xmlns:ns2="99a3c1ee-f274-4368-bb12-fe327ba7ff20" targetNamespace="http://schemas.microsoft.com/office/2006/metadata/properties" ma:root="true" ma:fieldsID="70e8b362a9c703f685062485b4a3ffab" ns2:_="">
    <xsd:import namespace="99a3c1ee-f274-4368-bb12-fe327ba7ff2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a3c1ee-f274-4368-bb12-fe327ba7ff2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48E2E7F-0AF8-46D7-A430-B907CE7FE40E}"/>
</file>

<file path=customXml/itemProps2.xml><?xml version="1.0" encoding="utf-8"?>
<ds:datastoreItem xmlns:ds="http://schemas.openxmlformats.org/officeDocument/2006/customXml" ds:itemID="{876B8C07-D137-45BD-B02B-D04F6F370683}"/>
</file>

<file path=customXml/itemProps3.xml><?xml version="1.0" encoding="utf-8"?>
<ds:datastoreItem xmlns:ds="http://schemas.openxmlformats.org/officeDocument/2006/customXml" ds:itemID="{591535C6-B956-4307-9C3B-C1AE3B5E0BE5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84</TotalTime>
  <Words>3080</Words>
  <Application>Microsoft Office PowerPoint</Application>
  <PresentationFormat>On-screen Show (4:3)</PresentationFormat>
  <Paragraphs>26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mbria Math</vt:lpstr>
      <vt:lpstr>Lato</vt:lpstr>
      <vt:lpstr>Symbol</vt:lpstr>
      <vt:lpstr>Times New Roman</vt:lpstr>
      <vt:lpstr>Office Theme</vt:lpstr>
      <vt:lpstr>Equation</vt:lpstr>
      <vt:lpstr>Giải tích số  Chủ đề 16: Tìm giá trị riêng trội và giá trị riêng trội tiếp theo </vt:lpstr>
      <vt:lpstr>PowerPoint Presentation</vt:lpstr>
      <vt:lpstr>1. Nội dung lý thuyết </vt:lpstr>
      <vt:lpstr>PowerPoint Presentation</vt:lpstr>
      <vt:lpstr>PowerPoint Presentation</vt:lpstr>
      <vt:lpstr>PowerPoint Presentation</vt:lpstr>
      <vt:lpstr>TH2 |λ_1 |=|λ_2 |&gt;|λ_3 | và trái dấu λ_1=-λ_2 </vt:lpstr>
      <vt:lpstr>Xác định vecto riêng </vt:lpstr>
      <vt:lpstr>TH3:  |λ_1 |=|λ_2 |&gt;|λ_3 |  và λ_1=(λ_2 ) ̅</vt:lpstr>
      <vt:lpstr>PowerPoint Presentation</vt:lpstr>
      <vt:lpstr>1.3 Phương pháp xuống thang tìm GTR trội tiếp theo</vt:lpstr>
      <vt:lpstr>PowerPoint Presentation</vt:lpstr>
      <vt:lpstr>PowerPoint Presentation</vt:lpstr>
      <vt:lpstr>2. Thuật toán và chạy chương trình</vt:lpstr>
      <vt:lpstr>PowerPoint Presentation</vt:lpstr>
      <vt:lpstr>2.1.2 Thuật toán chi tiết 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ong TT &amp; QTTH</dc:creator>
  <cp:lastModifiedBy>NGUYEN MINH THU 20185482</cp:lastModifiedBy>
  <cp:revision>127</cp:revision>
  <dcterms:created xsi:type="dcterms:W3CDTF">2021-05-28T04:32:29Z</dcterms:created>
  <dcterms:modified xsi:type="dcterms:W3CDTF">2021-06-11T10:1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EDF8738513CF42B1EA318B185E9664</vt:lpwstr>
  </property>
</Properties>
</file>